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.xml" ContentType="application/inkml+xml"/>
  <Override PartName="/ppt/ink/ink20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.xml" ContentType="application/inkml+xml"/>
  <Override PartName="/ppt/ink/ink30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.xml" ContentType="application/inkml+xml"/>
  <Override PartName="/ppt/ink/ink40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6"/>
  </p:notesMasterIdLst>
  <p:sldIdLst>
    <p:sldId id="372" r:id="rId3"/>
    <p:sldId id="317" r:id="rId4"/>
    <p:sldId id="509" r:id="rId5"/>
    <p:sldId id="1193" r:id="rId6"/>
    <p:sldId id="448" r:id="rId7"/>
    <p:sldId id="451" r:id="rId8"/>
    <p:sldId id="450" r:id="rId9"/>
    <p:sldId id="264" r:id="rId10"/>
    <p:sldId id="510" r:id="rId11"/>
    <p:sldId id="488" r:id="rId12"/>
    <p:sldId id="263" r:id="rId13"/>
    <p:sldId id="454" r:id="rId14"/>
    <p:sldId id="455" r:id="rId15"/>
    <p:sldId id="463" r:id="rId16"/>
    <p:sldId id="466" r:id="rId17"/>
    <p:sldId id="477" r:id="rId18"/>
    <p:sldId id="268" r:id="rId19"/>
    <p:sldId id="567" r:id="rId20"/>
    <p:sldId id="1195" r:id="rId21"/>
    <p:sldId id="499" r:id="rId22"/>
    <p:sldId id="1196" r:id="rId23"/>
    <p:sldId id="512" r:id="rId24"/>
    <p:sldId id="1197" r:id="rId25"/>
    <p:sldId id="473" r:id="rId26"/>
    <p:sldId id="474" r:id="rId27"/>
    <p:sldId id="469" r:id="rId28"/>
    <p:sldId id="480" r:id="rId29"/>
    <p:sldId id="516" r:id="rId30"/>
    <p:sldId id="479" r:id="rId31"/>
    <p:sldId id="569" r:id="rId32"/>
    <p:sldId id="500" r:id="rId33"/>
    <p:sldId id="493" r:id="rId34"/>
    <p:sldId id="494" r:id="rId35"/>
    <p:sldId id="487" r:id="rId36"/>
    <p:sldId id="443" r:id="rId37"/>
    <p:sldId id="1204" r:id="rId38"/>
    <p:sldId id="497" r:id="rId39"/>
    <p:sldId id="501" r:id="rId40"/>
    <p:sldId id="1198" r:id="rId41"/>
    <p:sldId id="265" r:id="rId42"/>
    <p:sldId id="489" r:id="rId43"/>
    <p:sldId id="491" r:id="rId44"/>
    <p:sldId id="568" r:id="rId45"/>
  </p:sldIdLst>
  <p:sldSz cx="9144000" cy="5719445"/>
  <p:notesSz cx="6858000" cy="9144000"/>
  <p:custDataLst>
    <p:tags r:id="rId51"/>
  </p:custDataLst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1791" userDrawn="1">
          <p15:clr>
            <a:srgbClr val="A4A3A4"/>
          </p15:clr>
        </p15:guide>
        <p15:guide id="2" pos="287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倪平 Ni Ping" initials="倪平" lastIdx="0" clrIdx="0"/>
  <p:cmAuthor id="2" name="BINGO" initials="B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91" autoAdjust="0"/>
    <p:restoredTop sz="94660"/>
  </p:normalViewPr>
  <p:slideViewPr>
    <p:cSldViewPr showGuides="1">
      <p:cViewPr varScale="1">
        <p:scale>
          <a:sx n="115" d="100"/>
          <a:sy n="115" d="100"/>
        </p:scale>
        <p:origin x="525" y="57"/>
      </p:cViewPr>
      <p:guideLst>
        <p:guide orient="horz" pos="179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1" Type="http://schemas.openxmlformats.org/officeDocument/2006/relationships/tags" Target="tags/tag1.xml"/><Relationship Id="rId50" Type="http://schemas.openxmlformats.org/officeDocument/2006/relationships/commentAuthors" Target="commentAuthors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notesMaster" Target="notesMasters/notesMaster1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5.emf"/><Relationship Id="rId1" Type="http://schemas.openxmlformats.org/officeDocument/2006/relationships/image" Target="../media/image344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73 437,'5'0,"4"0,6 0,13 0,11 1,7-1,4 0,5-3,1-2,1-2,-1-2,-5 1,-4 0,-7 1,-8 2,-7 2,-7 2,-8 0,-3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32 1010,'4'-1,"-1"1,0 0,0 0,0 0,1 0,-1 0,0 0,0 0,1 0,-1 0,0 0,1 2,0-1,-1 0,2 0,-2 0,0 0,0 1,-2 1,-1 0,0 1,-1-1,0 0,-2-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67 568,'1'3,"3"0,4 2,9 4,8 3,9-1,8-1,6-4,1-2,1-4,1-3,-2-3,-1-2,-1-2,-5-2,-6-2,-4 1,-10 0,-7 0,-7 4,-3 2,-4-1,-1-1,-4 0,-4-3,-4 1,-5-2,-7 0,-6-2,-6 2,-6 0,-3 2,-3 2,-2 3,3 2,3 4,2 0,2 4,4 2,2 3,4 1,2 2,4 2,4-1,5-1,5-2,3-3,2-1,2-1,1-1,1-1,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360 552,'3'1,"4"0,8 0,12-1,14 0,7-1,6-1,2-2,-1 0,1 0,-1 0,-1-2,-2 3,-4-3,-7 3,-6 0,-7 1,-8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756 504,'5'3,"0"1,0-1,1 0,4 2,4 0,1 0,-2-1,-2-1,-3-3,-1 1,0-1,-1 0,1 0,-1-1,1 0,0-1,0-1,-1 0,-1 0,-1 1,-2-1,3-2,-3 1,1 1,-1-1,0 0,1-1,-1 0,1 0,-1 0,-1 0,0 1,0 0,-1 0,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484 413,'4'4,"2"0,7 3,7 1,5 0,0-2,3-4,2-2,4-1,2-3,4-1,0 0,-2-1,-4-1,-5-3,-6 1,-5 0,-4-1,-3 2,-4-1,-3 0,-2 1,-2 0,0-2,-4-3,-3-2,-5-2,-5-4,-3 2,-3 1,-5 0,0 2,-2 3,-1 2,0 3,0 1,0 2,1 3,1 2,-1 1,0 4,-2 2,-1 5,-1 4,2 3,3 1,2 3,5 1,2-1,3-1,1-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425 884,'2'4,"2"1,-1 0,2 1,-1-2,0 1,0-2,0 1,-1-1,-1 0,2 0,-2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04 519,'7'2,"9"-1,16 2,13-1,11 2,7 0,9-1,1 0,3-2,-2-1,-3 0,-4 0,-6 0,-11 0,-9 0,-15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07 667,'13'0,"12"5,15 1,14 3,13 1,10 0,8-2,1-4,-5-4,-7-1,-8-6,-14-1,-15-2,-17 4,-14 3,-7-1,-10-2,-18-3,-18-3,-14 0,-14 2,-8 3,-10 3,-2 2,-1 4,5 5,11 6,16 4,15 2,14 6,11 0,9-1,8 1,6-4,3-2,5-3,4-3,2-2,3-4,1-2,-3-1,-1-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50 331,'-15'8,"7"-3,4-1,3 0,1 0,2 2,8 5,12 7,13 5,17 6,13 1,15 3,14 0,8-2,10-5,7-4,2-9,-2-4,-2-6,-9-5,-7-8,-11-6,-12-6,-13-4,-16-1,-13 0,-14 2,-12 1,-9 3,-6-3,-10-3,-11-3,-10-3,-12 0,-8-2,-6 3,-7 1,-6 3,-4 3,-5 2,-5 3,-1 4,-3 3,1 5,-1 4,0 4,2 6,1 4,2 5,9 2,8 3,11 3,13 1,13 1,10 0,9 0,6-4,5-3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18 1026,'2'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09 979,'3'5,"1"0,1 2,3 1,1 1,1 0,2-2,0-1,1-2,1-3,1-1,1-2,0-2,0-4,-3-2,-4 1,-2-2,-2 0,-3-2,-2 0,-1-2,-5-4,-5 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58 1014,'-2'4,"1"-1,-2 3,2-3,-1 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38 848,'-9'5,"0"0,3 0,0-1,1 0,2-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46 258,'-4'6,"1"4,2 5,3 2,5-1,4-3,2-2,6-2,5-2,8-1,7-4,8-2,6-3,3-6,2-5,0-2,-3-4,-2-3,-7-1,-10 0,-11 1,-11 2,-8 0,-8-2,-12-4,-12-5,-13 2,-13 1,-11 1,-4 25,0 3,8 0,13 0,10 5,8 4,7 2,3 3,1 5,0 5,0 8,2 4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666 504,'4'2,"-2"1,1-1,1 2,1 0,-1 1,1-1,1 1,1 1,1 1,0 0,0 1,1 1,2 1,0 0,-2-1,-2-3,-1-2,-1-1,-2-1,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90 580,'1'6,"-1"-2,2 1,-1 1,1 0,1-1,-1 1,1 0,1 0,-1-1,0 0,-1-2,0 0,-5-5,-1-3,1 3,-1-1,-2 0,-1-1,-1-1,-3 1,0 0,1 1,1 0,3 1,3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75 629,'2'3,"-2"1,-4-1,1 0,0-2,0 1,-1 1,1-2,0-2,2-2,1 0,3 0,2 1,-2 1,0 0,0 0,1 0,-1 1,1 0,-1 3,-1 0,-1 0,-2 0,0 0,-2 1,1-1,-1 0,0-2,-1-1,1-1,3-2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914 620,'-3'0,"1"5,0-1,1 1,0 0,0 2,0-1,1-1,1-1,1 0,1-1,1-3,-1 0,1 0,-1-3,1 1,-1-1,-1-1,0 1,-1-2,0 0,-1 1,0-2,0 1,0 1,-1 0,0 1,0 0,-2 7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672 479,'4'3,"1"1,-2-2,0 1,1 0,0 0,1 1,-1 0,1 0,0 0,0 0,0 1,0-1,-1 1,1-1,-1-1,-1 1,1-1,-1-1,0 0,1 2,-1-1,0 0,1 2,-1-1,0 0,0 0,-1-1,0 1,0-1,-1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59 527,'0'3,"2"2,-1-1,1 1,1 0,-1 1,1 0,0 1,1 0,-1-1,1 0,-1 0,1 0,2 5,-3-7,-1-1,1-1,-1 1,-8-4,0-3,-2 0,-1-1,-2-2,2 2,1-1,2 2,1 1,1-1,0 1,0 0,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638 1290,'9'3,"9"3,11 2,10 1,6 0,3 0,6 1,7 0,6 1,8 0,5-2,3-2,2-3,-1-2,-5-2,-6-2,-3-2,-8 0,-7 1,-6 2,-9 1,-6 0,-4 0,-7 2,-7 0,-7-2,-4 1,-2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263 1072,'-6'3,"1"1,0 2,0 3,-1 6,-3 7,0 4,-2 5,-1 0,2-4,4-6,6-1,11 2,13 2,13-1,11-5,5-7,-1-7,0-6,1-5,-2-4,-2-5,-5-4,-5-2,-7 1,-7 0,-6 0,-6 3,-7 2,-6 3,-4 0,-10 0,-12 0,-14-1,-15 3,-11 1,-8 5,-4 2,5 3,8 4,14 6,15 2,12 1,9-4,8-1,5-3,2 0,3 0,2-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61 1017,'0'3,"0"2,-1 0,1-2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438 658,'3'0,"7"1,12 0,12 1,10 1,12-1,5 1,4-3,3 0,0 0,-3 0,-4 0,-8-3,-11 1,-9-1,-10 1,-10 0,-8 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77 816,'7'3,"2"0,8-1,8 1,5-2,7-1,9 0,6-3,6 2,4-1,-2 1,-3 1,-10 0,-7 0,-5 1,-9 0,-9 1,-8-1,-5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04 1092,'6'5,"5"0,13 3,12 2,7 0,8-1,10-1,14 1,13-2,12 0,12-1,13-3,2-3,3-2,-6-4,-7-2,-8 0,-13-1,-15 2,-16 2,-14 1,-17 0,-13 2,-14 2,-3-1,-4-2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487 293,'-3'5,"0"0,-1 2,0 1,1 0,1-2,2 0,0-1,0-1,1-1,2-1,0-2,3-1,-2 0,-1-1,1 1,-1-2,1-2,-2 2,-1-1,-1 0,1-1,-1 1,0 0,0-1,0 1,-1 0,1 0,-1 1,0 0,-2 1,1 5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548 330,'3'-1,"0"1,6 0,1-1,10-1,7-1,6-2,3 1,7-2,3 1,3 3,0 0,-2 1,-5 1,-6 0,-5 2,-9-1,-9-1,-6 0,-4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986 270,'9'0,"1"2,4 0,2 0,4 2,4 0,2 1,1 1,-3 0,-3-1,-5-1,-8-2,-4-1,-13 3,-12-1,-7 1,-3 2,1 1,4 0,5 0,4-1,5 0,4-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27 0,'0'5,"-1"-2,1 0,-1 1,0-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16 36,'-1'4,"0"-1,-1 0,0 0,0 1,-1 1,-1 1,0 0,-2 1,0 0,-3 2,0 0,2-2,1-2,2-2,1-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99 92,'5'-1,"-1"0,-1 0,-1 7,-2 0,0 0,0 1,0 0,0 0,0 1,0 0,0 1,0 2,0 0,0 1,-1 0,0-3,0-1,0-3,0 1,0-2,1 0,0-1,-1-6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77 148,'0'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69 1020,'0'3,"0"0,-1 2,1-2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47 191,'5'-2,"-2"1,1-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30 108,'3'-1,"0"0,0 1,2-1,0 0,0 1,0-1,-1 1,0-1,0 0,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12 123,'3'0,"0"-1,-2 5,-1-1,0 0,0 2,0-1,0 0,0-1,4-7,-2 1,0-1,2 0,-2 0,1 1,1-1,-1 1,1 1,-1 0,1 1,-1 0,0 1,-3 3,-6 2,0-2,-1 0,0 1,1 0,1 0,2-2,0 0,7-3,-1-1,0 0,2-3,-3 1,0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44 89,'0'3,"0"4,0 4,0 7,0 3,1 2,0 0,1 0,0-4,0-5,0-6,-2-5,4-12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65 185,'-3'-1,"0"1,-2 2,2-1,0 1,0 0,-1 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48 171,'4'-1,"-1"1,0 0,1 0,-1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33 133,'0'4,"0"2,0 0,0 1,0 0,0-2,0-2,1 0,-1 0,-3-2,-1-1,1-1,5-2,1 2,-2 4,-1 1,0-1,-1 0,0 1,-2 0,0-1,0 0,0 0,2 0,4-1,3 1,2 0,4 2,3-1,2 0,2-1,2-1,-3 0,-1-1,-2-1,-6 0,-2 0,-4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966 169,'4'0,"4"0,7 0,19 0,17 0,15 0,16-1,15 0,5-2,2-1,-4 1,-9 2,-10 1,-13 0,-15 0,-16 0,-15 0,-15 0,-3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809 120,'6'0,"7"0,17 2,14 2,12 0,9 0,5 1,0 1,-7-1,-10-1,-17 1,-20-3,-11-1,-17 1,-17 0,-18-1,-15-1,-14 0,-6 0,-1 3,8 2,11 3,16 3,14 0,11-1,10-3,6-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483 511,'-3'-1,"3"-2,4 0,2 1,5-2,9-2,4 0,3 1,3 0,0 2,0 0,3 2,2 1,1 0,0 4,1 0,-4 0,-3 2,-4 1,-4-1,-6 1,-4 0,-6-2,-2-1,-3 1,0-1,-1 0,0 1,-3 0,1 0,-2-1,1 1,-1-1,-1 2,-1-2,-2 1,-3 0,-3 1,-2-3,-3 1,-3-2,-4-1,0 1,0-2,1 0,6 0,6 0,4 0,3 0,3 0,3-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76 1022,'0'4,"0"-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747 554,'-5'4,"1"0,-1 1,-3 1,1 1,0 0,1-2,1-1,2 0,1 0,0 0,2-1,2 0,2 1,4 0,5 1,5-1,1-1,2 1,-1-2,-2 0,0 0,-6 0,-5-1,-3 0,-1-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94 1210,'-1'-4,"1"1,-3-3,3 3,0 0,6 3,5 0,17 1,18 5,17 4,12 1,13 3,13 2,10-1,14-3,9-4,5-3,2-5,-4-5,-12-5,-14-6,-18-3,-19-1,-19 1,-20 3,-17 5,-12 4,-6 0,-7-7,-18-10,-19-7,-22-2,-17-2,-15 5,-15 4,-12 5,-5 6,-8 5,-3 4,6 4,0 4,9 7,11 4,12 8,14 7,17 8,13 7,16 3,12 1,13-3,12-7,6-11,7-7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30 284,'6'-1,"6"1,18 2,14 1,14-1,12 0,3-1,3 1,-1-1,-3 0,1-1,0 0,-3 0,-5-1,-7-1,-9 1,-10 1,-10 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31 1263,'-5'5,"4"1,1 1,7 4,14 9,18 5,17 4,17 2,8-2,6-16,3-13,-2 0,-6 0,-7-3,-14-6,-14-4,-20-2,-16 3,-11 1,-15-11,-22-8,-29-12,-27-6,-18 1,-14 4,-2 6,9 12,17 12,29 12,29 5,24 5,16 0,8 3,14 4,11 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30 689,'0'4,"-1"0,1 2,0 0,-1 2,1 0,0 2,0 6,0 2,-1 2,-1 0,0 1,1-1,1-3,0 0,0-4,1-1,-1-2,0-2,0-2,0 0,0-1,0-1,0-1,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92 909,'0'5,"1"-2,0 1,0 0,0 0,0 1,0 2,1 1,1 0,1 2,-1-1,1-1,-1-2,-1-3,0 0,2-10,-2 1,0-1,1 0,0-2,-1 1,1 0,0-2,0 2,-1-1,1 2,0 1,-1 1,-1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02 870,'-3'-2,"-1"0,0 2,1 3,0 0,-1 3,1 0,0 0,1 2,2-1,-1 0,0-1,1 1,0-1,0 0,0-1,1 1,-1 0,1-2,0-1,1 0,1 1,0-4,0 0,0-3,2-2,-1 0,1-1,-1 0,-1 1,0 0,0 1,-2 1,0 0,0 0,-1 10,0-1,-1 1,0 1,0-1,0 0,1 0,0-1,0-1,0-2,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41 343,'0'6,"0"1,0 6,0 10,-1 8,0 6,0 6,1-1,1-6,3-8,-2-6,-1-7,0-1,-1-4,0-2,0 0,-1-1,1 0,-1-1,1-1,0 0,0-1,0-1,0 0,0 0,0 0,0 2,0 0,0-1,0-1,-1-8,1-4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14 325,'1'4,"-2"2,-1-2,0 1,-2 1,0 0,0 0,-1 0,1 0,1 0,1-3,1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22 354,'6'0,"-1"4,4 2,2 2,4 0,0 2,-3-2,0-1,-6-3,-3-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14 887,'0'4,"0"-1,0 1,0 2,0 0,0 2,0 1,0 3,0 4,0 4,0 0,0 1,0-2,-1-2,0-3,0-5,0-3,0-1,0 0,1-1,-2 0,2 0,-1-1,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39 706,'-4'2,"1"1,-2 2,-1 0,-1 1,0 0,-3 2,-2 0,-1 0,-3 2,-3 0,-1 1,-2 0,-1 0,3 0,2-2,5-1,2-1,3-1,2-1,0-1,0 1,-1-1,-2 2,-2 0,1 1,0 0,0-1,2 0,1-2,1 0,2-1,-1 1,2-3,0 1,0 0,-1 0,1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75 879,'0'3,"-1"2,0-2,0 1,0-1,0 1,-1-1,1 1,-2 1,0 2,-1-1,0 0,1-1,1-1,0 0,1-1,0 0,4-2,1-1,0-2,1 0,1-2,1 0,-1 1,0 0,1 1,-1 1,2 0,-1 1,0 0,-1 0,-1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81 536,'0'5,"0"0,0 4,0 3,0 8,-1 4,0 3,1-1,0-2,4 0,5-1,3-3,2-6,0-7,-1-3,-4-4,-1-1,-1-1,2-4,4-7,-1-5,2-6,-4-2,-4-2,-4 2,-2 1,-3 3,-2 3,-2 2,1 3,-1 4,-1 1,-2 3,-2 1,-3 3,-5 2,-4 5,1 2,-2 6,-1 5,-2 4,-1 2,2 3,6 0,6-3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93 924,'2'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43 806,'3'1,"0"0,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45 811,'3'0,"0"0,1 0,-1 0,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58 811,'-3'4,"2"0,0 0,0 1,0 0,-1 1,0 0,0 0,0-1,0 0,1-2,-1 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39 857,'3'0,"3"0,-2 1,2 2,2 0,-1-1,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39 743,'6'0,"6"0,12 3,11 2,8 0,6 0,3-1,4-1,-4-1,0 0,-4-1,-4 0,-6-1,-6 0,-7 0,-10-1,-8 0,-3 0,-3-2,-2-1,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247 683,'5'4,"1"1,3 1,4 1,3 1,-1 0,1 0,-4-2,-4-1,-3-1,-3 0,-2-1,-1 1,-3 3,-5 2,-8 7,-7 6,1-3,-2 2,2-4,2-4,4-4,3-3,4-3,4-2,2-1,1 0,3-4,3 0,0-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27 888,'5'-1,"-2"1,1 0,1 0,0 0,0 1,1 0,-1 1,0-1,0 0,0 0,0 0,-1 1,-1 1,-1 1,-1-1,0 0,-1 3,0-1,0 1,0 2,-1 2,-1 3,2 0,-1 1,0-1,-1 3,0-2,2-1,-1 1,1-1,-1-3,0-2,1-2,0-1,0-2,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231 475,'-5'6,"0"0,-1 1,-2 4,-1 4,1 2,2 0,2-3,3 0,1-1,0 0,2 1,0 0,0 0,1-1,-1-5,-1-1,-1-4,0 0,-3-2,-3-5,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81 574,'14'0,"9"0,8 0,5 0,3 0,-3 1,-2-1,-8 0,-7 0,-10 0,-5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55 1113,'-3'0,"-1"2,1 5,1 0,0 3,2 5,0 8,5 5,7 3,7-1,3-4,4-7,3-6,0-6,1-4,1-3,1-6,-2-6,-5-4,-3-8,-7-6,-7-9,-9-4,-14-9,-14-3,-8 2,-4 7,3 9,7 9,6 11,6 5,5 5,4 3,2 3,2 1,0 1,0 4,-2 4,-4 10,-3 10,-4 9,-2 8,-1 5,5-5,5-9,6-9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29 1207,'-60'-1,"2"1,4 1,7 2,6 1,9-1,10-1,10-1,7 0,2-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58 1179,'10'2,"4"1,11 0,6-1,7 0,2-1,-2-1,-5-2,-12 0,-10 1,-7 0,-4-3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97 1120,'3'0,"3"2,5 2,7 2,5 1,3 3,1-1,-2 1,-7-2,-8-2,-6-3,-3 0,-11 6,-17 2,-17 3,-12 2,-7 1,-2 1,2 1,1 0,6 0,4-2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64 827,'-2'6,"1"1,1 1,1 3,3 2,4 3,2 0,5 0,3 0,6-2,6-2,7-5,7-6,2-2,3-7,-1-4,-2-5,-1-6,-3-6,-6-2,-4-1,-8 1,-7 3,-7 5,-5 3,-4 4,-2-1,-5-1,-5-2,-4 1,-5-2,-4 2,-5 2,-4 4,-3 3,0 4,-2 4,-3 2,-2 6,-2 6,-4 4,0 4,0 4,0 4,7 2,7 1,6 1,6-1,6-4,7-3,4-8,3-3,3-6,0-1,0-2,1-1,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07 404,'3'7,"0"-1,0 2,1 0,-1-1,0-1,-2-2,1 0,-2 0,0-1,0 0,0 0,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11 398,'3'-1,"2"-1,-1 1,1-1,1 1,0 0,2 0,0 0,0 0,2 1,4 0,1 1,3 1,2-1,2 0,-1-1,-3 0,-7 0,-3 0,-3 0,-2 0,-2 4,-2-1,-1 2,-1 0,-2 1,0 1,0-1,0 0,2-1,0-2,1 1,-1-1,-1 1,1-1,-1-2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07 449,'4'0,"0"0,2 0,2 0,5 1,5 0,3 0,3 1,-1 0,1 1,-6-3,-3 1,-4-1,-3 0,-2 0,-3 0,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19 1110,'5'-1,"-1"0,0 0,0 0,0 0,1 1,-1-1,-1 0,0 1,0-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44 459,'-3'1,"-2"3,1 1,1-1,3-1,-1 0,1 1,0 0,1 0,2-1,0 0,2-2,0 1,2-2,-1 0,0 0,-1 0,-2 0,1-2,-2-2,0 0,-1 0,-1 1,0 0,0-1,0 0,0 0,-1 1,-2 1,0 1,0 1,0 1,-1 1,1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38 465,'-4'1,"0"3,2-1,-1 1,1 0,2-1,0 1,0 0,1 1,0-1,1-1,1 0,0-1,1 0,1-2,-2 0,0 0,1 0,-1-1,1-1,-1 0,1-1,-1 1,0 0,0 0,-1-1,0 0,-1-1,1 1,-2 0,0-1,0 0,0 1,-4 1,1 1,-1 1,1 0,-1 0,-1 1,-1 0,-1 0,1 1,1-2,2 1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07 418,'0'3,"-1"2,0 2,0 3,0 2,0 3,-1 5,0 2,1 0,0-3,1-4,0-3,0-4,0-1,0-2,-1-2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77 566,'0'3,"0"3,0-1,0 0,0 0,0 1,0-1,0-1,1-1,2-2,0-5,-1 1,-1-1,1-1,0 0,-1-1,-1 1,0 1,1 1,-1-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85 576,'0'3,"0"0,1 0,0 0,0 1,1 0,-1-1,0 0,2-5,-1-1,0-1,0-1,-1 2,1 0,-1 0,-1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26 290,'0'3,"0"1,0 0,0 2,0 3,0 0,0 6,-1 1,-2 1,-1 2,1-1,-1-2,2-5,0-3,0-2,2-2,-1 0,0-8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16 320,'-1'3,"-3"3,-1 0,3-3,0 0,-1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14 329,'3'0,"0"0,0 1,1 0,-1 0,2 0,-1 0,-1 1,0-2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71 298,'-3'3,"1"1,1-1,0 0,0 2,0-1,1 1,0 0,0-1,1-1,0 1,0 1,0-2,-1 0,1 0,-1 0,-4-3,1-1,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53 349,'3'0,"1"0,2 0,1 0,0 0,0 0,1 0,-2 0,-1-1,-2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13 1111,'5'0,"-1"0,4 1,2 0,7 0,7 3,6-1,5 1,7 1,6 0,1 0,2 0,0-1,-4-1,-4 1,-5-1,-9-1,-8 0,-11-1,-5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82 341,'3'0,"2"1,4 0,3 0,7 0,2 0,0-1,0 0,1 0,-3 0,-5-1,-5 1,-4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46 321,'7'1,"3"2,3 1,0-1,-2-1,-1 1,-5-1,-2-1,-10 1,-2-1,-3 0,-4 1,4 0,2 0,4 0,1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18 312,'6'-2,"1"1,4 1,7 0,2 0,-2-1,-6 1,-4-2,-2 1,-3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06 299,'-3'3,"0"1,-3 1,0 1,0 0,0 0,1-1,1-2,1-1,-1 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69 334,'1'4,"-1"-1,0 0,0 2,0-2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91 318,'1'3,"0"1,-1-1,0 1,0-1,0 0,-3-1,-1 0,0 0,4 1,4-2,-1-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09 435,'3'0,"3"0,2 1,3 1,6-2,3 2,4 1,4-1,1-1,1 0,-1-1,-4 1,-4-1,-5 0,-6 0,-4 0,-1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62 420,'5'0,"-1"0,2 0,0 1,1 0,-2 1,0-1,0 1,-1 0,-1 1,-2 0,-1 0,-2 1,-1-3,-1 1,-2 0,-1 0,-3 0,1 0,-1 1,3-1,0 1,2 0,1-2,1 1,6-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23 371,'3'-1,"1"1,2-1,2 1,1 0,3 0,1 0,1 1,-5 0,-3-1,-3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71 371,'-2'5,"0"-1,2 2,-1 0,1 1,0 0,0 1,0-1,0 0,-1-2,0 0,0-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52 852,'0'5,"-2"2,1-3,0 0,1 1,-2 0,1 0,1-1,-1 0,0-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60 419,'4'-2,"-1"0,1 1,2 1,0-1,-1 0,0 1,-2 0,0-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02 427,'-4'2,"-1"-2,1 1,-3-1,-2 0,-3 0,-4 0,-5 0,-6-1,-2 0,-35 1,35 0,3 0,4 2,5 0,7-2,3 1,4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00 392,'-1'3,"-2"0,-2 1,1-1,1 0,1 0,2 2,0 0,3-1,1 0,1 1,2 1,2-1,-2-1,0 0,-1-3,1-1,-1-2,1 0,-3 0,-1 1,-1-2,1 0,-1-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88 275,'-4'2,"1"2,-1 3,-1 2,-1 3,-1 4,0 1,2-2,-1-2,1-1,1-1,2-3,0 0,1-1,-1 0,2-2,-1-2,0 0,-2-4,-1-1,-1-2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94 314,'19'-2,"-3"2,1 0,-3 3,-4 0,-1 0,-3-1,-3-1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01 444,'0'4,"2"-1,1-1,2 0,-2-1,2 0,1-1,0 0,2 0,2 0,3 0,5 0,5 0,2-2,0 0,-2-1,-2-1,-5 0,-6 0,-2 1,-4 0,-2 0,1-3,-2 3,-1-1,0 0,0 0,0-1,-1 0,-2 0,-1-1,-2 0,-1-1,-3 0,-1 1,-1 0,-1 2,0 1,2 1,1 1,1 1,-1 1,-2 3,0 2,-3 3,0 3,1 1,1 1,1-1,3 1,1-4,4-3,2-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50 502,'0'3,"0"0,0 0,0 2,0 0,0 2,1-1,0 0,1-1,-1-1,4-7,-2-1,1 0,-1-1,2-1,-1 1,1 0,-2 0,0 1,0 0,-1 1,1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05 354,'-3'2,"1"3,-3 4,0 6,-3 5,1 1,1 1,2-5,1-6,3-4,0-4,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98 367,'3'-3,"0"2,1 0,2-1,1 2,0-1,1 1,0 0,-3 0,-1 0,-1 1,-3 3,-4 0,-2 1,-3 2,-6 2,-4 0,-2 0,-2-1,1-2,4 0,8-2,5-1,2-1,6-1,4-1,1 0,5 0,1 0,1 0,-3 0,-3 1,-2 2,-3-1,-2 1,-1 2,-3-2,-2 0,-2 1,0-2,0 0,2 1,1-2,2 2,1 0,0 2,4 2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34 704,'5'0,"2"0,9 0,17-1,15 1,16-2,12 0,7-3,3 0,1-2,-2 1,-9 2,-6 1,-12 2,-11 1,-11 1,-12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92 892,'-1'4,"0"0,0 0,-1 2,1 0,-2 1,0 3,-1 2,-1 2,0 3,-1 1,1-2,0 2,2-3,-1-2,2-2,0-3,1-1,0-3,0 0,1-1,-1 0,0 0,1 1,-1-1,-1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59 846,'3'-1,"-2"4,-1 0,0 0,0 1,0 0,0-1,0 0,0 0,0 0,0 0,0 1,0 0,-1 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84 629,'2'4,"1"2,0 3,3 4,-1 1,0-1,-1-4,-1-3,0-4,1-8,2-3,6-6,5-3,0 0,4-3,1 2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96 788,'5'2,"1"-1,2-1,3 0,2 0,4 0,0-1,1 0,-1-1,-4 1,-4 1,-2-1,-4 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49 788,'6'4,"-3"-3,2 0,3-1,2 1,9-1,9 0,8-2,5-3,2-2,2 0,-3-1,-2-1,-5 2,-4 0,-6 2,-6 1,-5 2,-4 0,-4 0,-3 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05 785,'3'0,"3"0,0 0,3 0,4-1,10 0,10 0,10-3,6-1,7-1,4-3,6 1,-3 2,3 1,-3 4,-5 1,-8 0,-7 3,-12-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39 735,'0'3,"1"0,-1 0,2 3,-1-1,1 2,2 2,1 0,0 2,1-2,-1-2,-1-1,0-2,-2-1,1-1,-1 1,1-5,1-2,3-1,5-5,7-5,6-2,3-2,1-1,0 1,-3 2,-5 4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39 945,'4'2,"3"-1,5 1,6-1,5 1,4-1,0 0,5 0,-2-1,1 0,-2-3,-4-3,-6-1,-6-1,-6 1,-3 0,-2 0,-2 0,-2-1,-4 0,-6-1,-7 0,-5 0,-8 3,-4 4,-2 2,0 2,3 6,3 1,4 3,7-1,6-1,8-4,4-1,1-1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78 941,'2'4,"2"0,-1-1,1 0,1 0,2-1,2-1,5 0,2-1,4-1,4-4,1-3,-3-3,-3-1,-1-1,-4 2,-4 0,-4 1,-3 3,-2-1,-1 1,-3 1,-1-1,-4 0,-3 1,-5 0,-8 2,-7 4,-8 3,-9 6,-4 4,0 3,5 3,5 0,10-2,10-2,11-5,5-3,4-2,1-1,1 0,2 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79 975,'3'0,"4"1,4 1,9 0,8-1,6 0,7-1,6 0,7-2,4 0,4-2,0-2,0 1,-1-3,-7-1,-6 0,-9 0,-10 2,-9 1,-9 1,-5 3,-2 0,-1 0,-1-1,-2 0,0 0,-3 1,-1-2,-5-2,-10-4,-12-2,-13 1,-11 0,-12 3,-11 2,-7 3,-8 4,1 5,4 5,7 4,12 3,12 3,11 1,11 0,6 1,10-1,4 1,6-2,5 1,4 1,2 2,6 2,2-6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95 1040,'4'0,"1"0,4 0,4 0,13 0,10 0,6 0,7 2,3-1,0 0,0 1,0-1,-3 0,-7 2,-4-1,-10-1,-10 0,-10-1,-5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66 1148,'-1'-3,"3"-1,2 0,0 0,1 0,1 0,1 0,0 2,-1 0,1 0,-1 0,-2 2,1 0,-1 0,-1 2,-3 2,1-1,-1 1,0 0,-2 1,-1 0,0-2,0 1,-1-1,0-1,0 0,-1-1,0 0,-2 0,-1-1,-1 0,0 0,3-1,3 1,1-3,2-1,2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57 1110,'5'0,"-1"0,-1 0,0 0,2-1,1 0,-3 1,0 0,0-1,0 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71 1158,'1'5,"-1"-1,1 1,0 0,0 2,1-1,-1 1,0 0,1 0,-1-1,0 1,-1-2,0-1,0 0,0 0,-1-7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76 1204,'-3'1,"0"3,0 0,-3 1,-2 1,0 0,-1 1,1-2,2-2,2-1,1-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92 1211,'5'1,"-1"1,-1-1,0 0,0 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85 1245,'-2'4,"0"0,-1-1,0 2,-2 1,-2 1,-2 1,0-2,1-2,2 0,1-2,2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60 1257,'4'3,"0"2,0 1,2 0,0 1,1 1,0-2,2 1,-1 0,-1-3,-1-2,-2-1,-1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03 1223,'5'-2,"-1"1,0 1,1 0,0-1,-1 0,0 1,0-1,0 1,0 0,-1-1,0 1,1-1,-1 1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05 1203,'-2'3,"4"0,3-1,0-2,3 0,2 0,6-1,3-2,3 0,0-1,0-1,-3 1,-4 2,-7 0,-3 0,-2 1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21 1009,'3'4,"-2"0,0 2,-1 0,1 1,-1 0,0 0,0-1,0 1,0-3,0 0,0 0,0-1,4-3,0-4,-1 2,0-1,-1-1,0 0,1 0,-1-2,0 0,1 0,-1-1,0 1,-1 0,0 0,0 1,-1 1,1 1,-1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30 1077,'-3'0,"0"2,0 0,0 1,2 1,0 0,1-1,2 1,0-1,1-2,1-5,-1-2,-2 3,0-1,0 7,-1 1,0-1,3-4,-1-3,-1 1,1-1,-1 8,0 2,1-1,-1-2,1-6,-1 0,-1 0,0 0,1 0,0 8,-1-2,1 1,0-1,1-6,0-1,-1 0,0 1,0-1,0 0,-1 0,1 1,-1 0,0 0,0 0,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88 1149,'-1'-3,"0"-1,0 0,0 1,1-1,0 0,0 1,2-3,0 3,0 0,3-2,0 1,0-1,-2 2,0 1,1 0,-1 1,0 1,1 0,0 0,1 0,0 0,0 0,-1 0,1 0,0 0,1 0,-2 0,0 0,1 1,0 0,-1 0,-1-1,0 1,-2 2,1 1,0-1,-1 0,0 0,0 0,-1 0,-2 0,-1 0,1 1,-1-1,1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57 989,'0'4,"-1"-1,1 0,0 2,0-1,0 0,0 0,0 1,0-1,0 0,0 1,0-1,0 0,0 0,0-1,0 0,0 0,0 0,0 0,0 0,0 0,0 0,0 0,0 1,0-1,0 0,0 0,0 1,0-1,-1 3,-1 0,2-3,-1 0,1 1,-1-1,1 0,0 1,-1 1,0-1,1 0,-1 0,1 0,-2 1,2 0,-1-1,1 0,-1-1,0 1,0 0,1-1,-1 0,0 1,0-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96 1148,'5'0,"3"-1,6 0,6 0,3-1,2 1,-2 0,-3 0,-4 0,-7 0,-5 1,-7-2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52 1149,'-3'1,"-1"-1,-1 1,0-1,-1 2,2 0,0-1,1 2,1 0,0 4,1-3,1 0,0 0,0-1,0 1,2-1,3 0,-1-2,1-1,1 0,1-2,2 0,1-2,-1-1,0 0,-1 2,-3 0,-1 0,-1 0,0-1,-2 1,-1 0,0 0,0 0,-3 1,0 1,0 0,-1 1,1 0,-1 2,1 0,-1 0,1-1,-1-1,1 1,0-1,0 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08 1157,'-2'3,"0"1,0 1,0 1,-2 2,1 0,0 2,1-2,0 0,1-1,0-2,0 0,0-2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92 1152,'-1'4,"1"1,-1 1,1 2,-2 2,2-1,0-1,0-2,0-1,0-2,0 1,0-1,4-1,1-2,-2 1,1 0,0 1,1 0,1-1,0 0,0-1,0 0,-1 0,1-3,-1 0,0 1,1 0,-1 1,0-1,0 1,0 0,-1 0,-1 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44 1080,'1'-4,"-1"-2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43 1077,'1'5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55 1154,'0'3,"1"0,-1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44 1094,'0'-3,"0"0,0 0,0 0,0-1,0 0,0 1,0-1,0 1,0 0,0 0,0 0,0 0,1 0,-1 0,0-1,1 0,0 1,0 0,0 0,-1 0,1 0,0 0,0 0,0 0,0 0,0-1,0 1,0 0,-1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57 986,'-3'0,"0"3,-1 0,0 2,-2 0,0 0,0 0,1-1,1 0,1-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28 998,'3'1,"1"2,-1-1,2 2,-2-2,2 2,-1-2,-1 0,1 1,-1 0,-1 1,2 0,-1-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29 1167,'2'4,"-1"0,1 0,-1-1,1 1,-1-1,0 0,1 1,-1 0,1-1,1-6,-2 0,0 0,0 0,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81 1153,'0'-4,"1"-2,3-1,1-2,3-2,2 0,0 0,3 0,-1 1,1 0,-2 3,-2 3,-1 2,-1 1,0 1,0 3,-1 4,3 6,-1 9,0 4,-1 1,-2-1,-1-4,-2-7,-2-4,0-5,0-1,0-2,0 1,-1-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57 1053,'-1'5,"1"1,-2 1,1 2,-1 1,-1 3,2-1,0 3,0 0,0 0,1 0,0-3,-1-4,1-1,0-2,0-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23 1118,'0'5,"2"3,1 3,1 7,1 1,0 2,2 1,1-4,-1-3,-1-6,-3-3,-1-3,1-1,2-8,1 0,1-2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25 1064,'6'2,"-1"1,0 0,0-2,-1 1,0-2,-1 1,2-1,2 0,5 1,11 0,12 2,6-1,6 2,4 0,0 1,0 0,-4-1,-6 0,-8-1,-9 1,-12-3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00 1235,'6'-2,"1"0,1 0,3-1,3-2,3 1,0 0,-1 1,-3 0,-4 2,-2 0,-1 1,-2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35 1439,'3'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16 1251,'7'0,"0"-1,1 0,4-1,7-1,6 0,5 1,3 0,4 1,2 0,0 0,-1 0,-5-1,-5 1,-5 0,-7 1,-7 0,-4 0,-2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37 1163,'0'5,"3"0,4 1,3 2,8 2,4 1,2-3,3-2,2-4,-3-2,2-1,0-4,-2-2,-1 0,-2-1,-5 0,-3 0,-4 1,-5 3,-2-1,-2 1,-1-1,-1 0,0 0,-2 0,-2 0,-2 0,0 2,0 0,-1 1,-1 2,1 0,1 0,0 0,0 0,1 2,0-1,-1 0,-1 1,1-1,-1 1,-1 0,2 0,-1 1,2 0,1-1,0 0,1 0,0-1,0 2,0-1,0 0,0 0,0-1,-1 0,-1 0,2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72 1172,'-3'5,"3"-2,0 1,0 0,1 0,0-1,2 1,0 0,2 1,1 0,2 2,3 0,2 0,-1-2,1-2,-1 0,-1-2,-1-1,-2 0,0-1,-2-1,-2-1,0 1,1-4,-3 3,-1 0,0-2,1 1,-2-1,0 0,0-1,0 0,-2-1,-1 0,-1 1,0 0,-2 0,-1 1,1 0,-1 2,1 1,0 1,1 1,2 0,-1 0,1 0,-1 2,1-1,-1 2,-2-1,1 1,0-1,0 1,0 0,1-1,0 0,1 0,0 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06 851,'2'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00 1164,'-3'0,"-1"2,1 1,1 0,-1 1,1 0,1 1,0-1,1-1,0 0,0 1,0-1,0 1,2-1,1-1,0-1,0-1,2 0,-1-1,-1-3,0 0,-2 0,2 0,-1 0,-2 1,0 6,-1 0,1 0,0 0,-1 1,1-1,0 0,-1 0,0 1,1-1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60 259,'-6'4,"3"0,2 2,1-3,3 1,2 0,7 2,16 3,17 2,21 1,21 1,12 0,10-3,0-1,-9-5,-14-3,-18-1,-21-4,-21-3,-17 3,-6 0,-4-2,-7-3,-17-9,-18-4,-17-1,-18 2,-15 3,-13 5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26 612,'-4'8,"2"1,1 2,1 0,0 4,1-1,1-2,0-2,1-3,0-1,2-1,1 0,3-1,6 2,5-1,2 0,2-1,1-1,0-2,-1-1,-2-4,-2-1,-4 0,-3-1,-5 1,-2 0,-1 0,-1 0,-1-1,1 0,-2-1,1 1,-1-1,0-1,0 0,0 1,-1 0,1 0,-2 1,0 1,0-1,0 1,-3 0,-3-1,-5-1,-6-2,-8 0,-5 2,-4 1,-4 1,0 0,2 1,0 3,0 1,4 0,0 1,4 4,5 0,6 3,7-1,4-2,2 0,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59 809,'-12'0,"-3"1,-5 3,-1 2,1-1,-2 2,0 2,2 2,-1 2,-1 3,-1 2,1 3,1 1,3 0,2-1,3 0,4-2,3-2,3 0,3-2,5 5,5 2,6 2,8 3,9-1,4-1,7-8,5-8,1-8,1-4,-2-5,-2-2,-5 0,-7 0,-6 2,-6 1,-6 1,-7 1,-3 2,-2 0,-2-1,-2 0,1-1,0 0,-2-1,0 0,0 0,0-2,-1 1,-2 1,0 1,2 2,-1 0,-1 2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19 1359,'4'0,"0"2,2 1,4 2,12 2,8 2,9-1,7 0,4-3,-5-3,-3-2,-4-1,-10-1,-10 0,-10 1,-5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23 1377,'-3'-1,"3"-2,0-2,2-2,1-3,4-6,4-4,5-3,5-2,5-1,5 1,3 4,2 3,4 5,3 5,4 7,5 6,5 9,0 10,-2 8,-6 3,-10 0,-5 2,-10-3,-8-4,-10-5,-6-12,-4-13,-7 0,-4 0,-6 0,-4 0,-3 0,-2 0,-1 0,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06 1369,'3'2,"0"1,2 0,2 1,4 1,5 0,7 1,4-1,3 0,3-3,1 1,1-1,-1-1,-1 1,0-1,-4 0,2-1,-3 0,-2 0,-4 0,-4 0,-6 0,-4 0,-3 0,-2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88 994,'8'0,"5"3,12 0,11 2,10 0,7 0,4-1,1-2,-1-2,-2 0,0 0,0-1,0 0,0 0,-3-1,-6 2,-9 0,-11 0,-11 0,-7 1,-4 0,-1-1,-1-3,2-3,2-4,3-7,3-4,-1-1,-2-1,-2 1,-6 7,-1 1,-6 0,-2 1,-3 2,-5 0,-3 2,-6 1,-5 2,-7 3,-5 1,-8 2,-6 3,-7 7,-7 4,-2 4,-4 6,-2 3,3 2,2 1,4-1,7-3,8-4,8-5,14-6,12-5,12-3,4-2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11 533,'0'3,"6"0,3-1,7 1,6 0,5 2,5-1,4 1,7-1,4 0,7 0,5-2,-1 1,2-2,-3-1,-7 0,-3 0,-8 0,-5 0,-5 0,-4 0,-4 0,-3 0,7 0,-17 1,-2-1,-1 0,-2 0,1 0,-1 0,0 0,3 0,1-1,1 0,2-1,-1-1,1 0,-3 1,1 0,0 1,2-1,4 1,6-1,2 1,1-1,2-1,-3 1,-2 0,-5 0,-6 2,-3-1,-2 0,-1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89 532,'5'3,"2"0,5 0,9 4,7 0,7 0,6-1,7 1,2-1,2 1,5-3,2-2,2 0,2-2,-2-3,-6-4,-6-2,-12-2,-37-2,0-2,0 2,0-4,0-3,-2-2,-6-1,-2 3,0 2,2 7,1 3,0 3,-1 0,-1 0,-4 2,-3-1,-6 1,-8 0,-7 3,-4 2,-4 3,2 4,3 1,1 3,3-1,3 1,1 2,2-2,3 1,5 0,5-2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32 1099,'2'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66 754,'-1'3,"-1"3,2-2,-1 1,1 0,-1 0,0 1,1 0,0 2,0 1,0 1,-1 2,0 0,0-2,1 0,0 0,0 0,-1-1,1-1,-1 0,0-1,0 0,0-2,0 0,0-1,1-1,-1 0,1 2,0-2,-1 1,0 0,0 1,0-2,1 0,0 0,2-7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47 1069,'3'-1,"-3"4,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93 1112,'2'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66 726,'4'1,"6"2,11 2,11 3,13-1,12 0,12-3,13-1,12-2,10 1,5-1,6 1,-3-1,-2 0,-7-1,-9 0,-12 0,-9-1,-15 1,-14 0,-13 6,-17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71 109,'2'-4,"1"0,-1 1,0 0,2 3,0 0,1 1,-1 0,-1 0,0 2,0 1,-1 0,0 0,-1-1,-1 1,-1 0,-3 0,0 0,-1 1,2-3,-1 2,0 0,1-2,0-1,0-1,0-1,0-1,0-1,2 0,1 0,0 0,0 0,0-1,0 0,1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86 145,'3'1,"-1"3,2 0,-1-1,0-2,0 0,0-1,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07 159,'4'0,"-1"0,2 0,0 0,-2 0,0 0,1 0,1 0,1 0,-1 0,2 0,-2 0,1 0,-1 0,-1 0,-1 1,0-1,3 1,-2 0,-1 0,2 1,-2 0,2 0,0 2,1-2,-1 0,-1 0,-1 0,0 0,-2 1,0 0,-1 0,0 0,0 0,0 0,0 0,0 0,-1 0,0 0,0 0,1 0,0 0,0 0,0 0,-3 3,2-1,-1 0,-1 1,1-1,0-1,0-1,0 0,0 0,-1 1,-1 2,2-3,-1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49 219,'3'4,"0"1,2 4,3 4,3 2,2 3,1-2,0 0,-1-5,-6-3,-2-3,-1-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01 168,'0'3,"0"0,-3 0,-2 0,2-1,-3 1,2 0,-1 0,2-1,-1 0,1-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36 164,'3'-3,"-1"0,-1 0,1 0,-1-2,0 2,0 0,-1 0,0 0,0 0,-4 2,1 2,-1 1,-1 0,1 0,-1 0,0 0,0 0,-1 1,0 0,-1 1,1 2,0 1,1 1,0 1,2 0,-1 1,2-2,1-1,1-1,-1-3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11 216,'1'-3,"3"0,1-2,1 0,1-1,3-1,2-2,-1 0,1-1,-2 3,0-1,-1 1,0 1,-3 1,0-1,-1 0,0-1,1 1,-1 0,1 0,0 1,0 0,0 1,-1 1,-1 1,0 0,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68 739,'-2'4,"-2"1,0 0,3-1,-2-1,1 0,0 0,-1-1,2 1,-2-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89 57,'-6'-2,"0"1,-3 1,-2-1,-4 0,-2 0,-2-1,-1 0,0-1,3 1,3 0,6 2,3-1,2 1,2 4,1-1,0 4,0 2,0 4,-1 8,-1 4,1-2,-1-1,-1-5,1-3,-1-2,2-3,0-1,0-1,1-1,0-2,0-1,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18 278,'-4'0,"0"0,0 1,-1-1,0 1,0-1,-3 1,3-1,1 1,3 2,1 0,1 0,1 0,-1 0,0 0,0 0,1 0,-1 0,-1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36 276,'3'-1,"0"1,0-1,1 1,0-1,-1 1,0 0,0 0,3 0,-2 0,0 0,2 0,0 0,1 1,-1-1,-1 0,-2 1,0 0,3 4,-1-1,2 0,0 0,-2 0,-1-2,0 2,-4-1,0 1,-3 0,-1-2,-1 2,2-3,-2 1,2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27 278,'0'-3,"1"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25 225,'-3'2,"0"1,0-2,6 0,0-1,0 0,-2 3,-2 1,-1 0,0-1,1-6,1 0,0 0,2 0,2 0,-1 1,0 1,0-1,0 2,0 0,-2 3,1 0,-2 0,0 0,-1 0,0 0,-1 0,0 0,-1-1,0 0,0-2,2-3,1-1,0 1,0 0,1-1,0 1,2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53 221,'4'-4,"0"2,3-2,4-3,10-4,9-3,6-2,5 0,3 2,0 0,-2 1,-3 2,-8 1,-6 3,-9 1,-6 2,-4 1,-2 2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07 208,'0'3,"-1"2,1 0,-1 2,0 2,1 2,0 3,0 4,0 2,0 2,2-1,1 0,1-2,-1-2,-1-4,0-4,0 0,0-3,-1 0,1-1,-1-2,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82 88,'3'0,"0"0,1 5,-2-1,1 1,1 2,1 0,0 1,1 2,-2-2,0-1,-2 0,0-1,-1 0,1 2,-1 1,0 3,0 2,0-1,-1-1,1-2,0-2,-1-3,1-1,-1 0,0 0,0-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68 374,'8'-1,"3"-3,7-3,9-3,6-4,3-2,3 1,4 0,1 1,-1 1,3 0,-1 3,-1 2,-1 2,-3 2,-7 1,-8 0,-6 1,-11 0,-4 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61 108,'0'-3,"0"0,0 0,1 0,0 0,0 0,1 0,0-1,1 1,0 1,0 0,1-1,-1 2,0 0,1-1,0 2,-1-1,0 0,1 0,0 1,-1 0,1-1,-1 1,1 0,-1 0,0 0,0 0,0 0,0 1,0-1,0 0,0 0,0 0,0 1,0 0,1 0,-1 0,0 1,1 0,-1 0,0 1,0-1,-1 1,1 0,-1 0,0 0,1 0,-1 0,0 0,0 2,0-2,-1 0,2 0,-2 0,0 0,-1 0,1 0,-1 0,1 0,0 1,-1-1,1 1,-1-1,0 0,0 0,0 0,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65 753,'3'5,"-2"-2,0 0,1 1,-1-1,1 0,-1 0,1 1,-1-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86 187,'0'-3,"2"-1,1 0,0 2,-1-1,2 1,-1 0,0 0,0 1,0 1,0 2,0 0,0 0,-2 1,1 0,-1 0,-1 0,0 0,-2 0,-1 2,0-3,1 1,-1 0,0 0,0-1,-2-1,2-1,0 0,0-1,1-2,0 0,1 0,0 0,1 0,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86 101,'-2'3,"0"0,-1 1,1 0,-1 1,2-1,-1 0,0 1,2-1,0-1,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94 85,'4'-1,"-1"1,1 0,0 0,-1 0,0 0,0 2,-1 1,0 0,1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60 107,'-3'1,"0"2,0-1,-2 1,2-1,0 0,0 0,1 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66 99,'3'1,"-2"3,1-1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29 86,'3'2,"-2"1,1 1,0 0,0-1,-1 0,-4-2,6-4,-6 8,0-3,1 1,-1-1,6-4,0 1,0 1,-2 3,-1 0,0 0,0 1,0-1,-1 0,-2 0,0-1,0-1,0-3,0-2,0 0,-2-2,1 1,1 1,0 0,1 1,1-1,0 0,1 1,4 1,1 2,-2 0,1 3,-1 0,-2 2,0-1,-1-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23 123,'2'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23 123,'2'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25 123,'3'0,"0"0,2 1,2 0,3 1,6 1,6 1,4 1,2-1,1 1,-2-2,0 1,-4-1,-6 0,-4-1,-7 0,-2-1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40 85,'0'5,"0"-1,0 0,0 0,2-7,4 1,-3 2,1 0,-1 0,1 0,-3 4,-4-2,-3-1,1-1,0 0,-1 0,1-1,2 1,7-3,1 2,-1 1,0 0,-1 2,0 1,-1 3,0 1,-2-3,0-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94 752,'0'3,"-1"0,0 1,0 1,-1 1,0 1,1-1,0 0,0 0,0-1,1-1,0 0,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57 696,'4'4,"-2"0,1 2,-1 1,-1 1,1 1,1 6,4 6,4 4,8 3,8-1,9-2,8 0,5-3,8-5,7 0,5-4,6-1,0-7,-2-2,-2-3,-2-6,-7-3,-7-3,-8-4,-10 0,-7-3,-8 1,-7-2,-4-1,-7 1,-6-6,-12-4,-16-7,-13-5,-16-3,-9 2,-10 4,-5 5,-3 8,3 12,3 13,7 9,5 14,10 12,9 4,9 2,10-4,9-4,9-7,6-10,5-7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16 934,'0'-3,"-1"0,0 0,0 0,-1-1,-1 2,1-1,-1 1,-1 1,-2 6,3 0,-1 3,1-1,1 1,0-3,2-1,4-2,1-3,-2-1,1-1,-1-3,-1 3,-2-1,1-1,-1 1,1-2,-1 0,0 1,0 1,0 7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42 241,'0'13,"0"8,0 7,0 3,0 6,0 7,0 4,0 2,0-3,-1-6,0-7,-1-9,0-11,2-8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25 373,'-4'-6,"1"0,-1-1,-3-3,-1-2,-1 1,0-1,1 0,4 3,0 2,2 0,2 1,-1-1,1 1,0-1,0-1,0 1,0 0,2 0,1-1,4 0,3-3,3-1,3-2,-1 1,0 0,-2 1,-4 3,0 2,1-1,-1 3,2-1,1 2,1 0,1 2,-2 2,2 1,0 3,1 1,2 2,0 3,3 0,0 2,1 2,-2-1,-3 0,-5-3,-3-3,-4 0,0 0,-2 0,-2 2,0 3,0 5,-3 3,0 1,0-3,0-2,1 0,-2-3,1-2,-1 0,0-2,0 0,-6 4,4-8,0 0,0-2,-4 0,-4-1,-5 1,-5 1,-4-2,-1 0,-3 1,1-1,3 0,2-1,3-1,2 0,2 0,5-2,1-2,3 0,1 0,0-2,0 1,0-1,3 1,3 1,2 0,1-1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61 207,'0'-3,"3"1,0 0,2 1,-1 1,-5 3,-3-1,1-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67 200,'0'3,"-3"-1,6-4,0 1,0 1,0-1,-6 2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71 203,'-3'1,"-4"2,2-1,-2 1,-3 1,-1 0,-5 3,-4 0,-1 2,-3 1,2 1,1-1,7-2,5-2,4-3,2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16 239,'0'3,"-4"1,2 0,0-1,-1 0,1 0,-1 0,3 0,7 0,5-2,6 0,6-1,3 0,-1-1,-5 0,-4-1,-9 2,-4-1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88 494,'-6'2,"0"3,-3 2,-5 6,-1 4,1 6,2 5,2 6,3 3,-1 1,1-2,0-7,2-5,0-3,2-3,1 4,2 3,2 1,3 0,3-3,-1-3,1-6,-1-3,-1-3,1-4,0 1,1-1,3 1,1 0,2 0,-2-3,-1 1,-2-3,0 0,0 0,-1-1,0-3,0-1,0-2,-1-1,-1-2,1-3,-3-1,0-4,-3-2,-1-1,-1-2,-4-3,-3 3,-2-1,-1 2,-1 3,2 3,1 4,1 2,2 0,-1 1,-3-1,-1 0,2 1,0 0,2 4,1 0,0 1,1 0,1 1,0 1,1 0,0-1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8 351,'12'0,"14"0,18 0,17 2,12 0,8 3,7-1,6-1,6 0,7 0,8 1,3 0,-1 4,-2-3,-10 0,-13-4,-13-1,-14 0,-15 0,-11 0,-12-1,-14 0,-8 0,-2 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93 775,'2'4,"-1"0,0 0,1 0,0 1,-1 1,1 0,0 0,0-1,0-1,-1-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56 639,'-3'1,"-1"-1,1 2,0 0,0 1,0 1,0 1,1 1,-1 3,1 0,0 2,1 1,2-1,3 2,4 3,4 2,4-1,2-2,3-2,3-3,-2-3,2-5,-3-2,-1-2,-2-3,0-4,-5-2,-2-1,-3-1,-4 0,-2-1,-3-3,-8-6,-6-5,-9-1,-3 0,-6 3,-4 0,0 4,-3 2,0 3,1 5,2 2,4 4,4 2,8 3,4 1,6 2,5-1,1 1,2 0,0-1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44 642,'-10'13,"2"-1,1 0,2 2,1-3,4 1,0 0,2-1,1-2,2-2,1-2,2-1,0-1,2 0,2-3,3 0,3-1,1-2,2 0,-2-1,0 0,-3-1,-2 1,-4-1,-2 2,-2-1,-1 1,-1 1,0-1,-1 0,0 1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58 692,'-2'-4,"-2"1,1 2,-2 1,0 0,0 3,-1 0,-4 3,-3 1,0 2,0 3,3 1,1 5,1 2,3 2,1-3,2-2,2-4,0-4,1-1,2 0,1-3,1-1,1-2,0 0,2-2,1 0,1-2,0-1,-3 1,-1-1,-1 0,0-2,-3 2,0 0,-1 0,1 0,0 0,0 0,0-1,0 10,-3 1,0 1,0 1,0-1,1 0,-1-1,1-3,0-1,0 0,0-6,1-1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74 789,'1'-3,"2"2,3 1,-1 0,2 0,0 0,1 0,0 0,-3 0,-2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80 816,'4'1,"-1"-1,2-1,2-1,1 0,2 0,1 0,0-1,-3 2,-2 0,-3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62 775,'0'5,"-1"1,-1 2,1 1,0-1,-1-1,2-1,-1-2,0-1,1 0,0-8,1 0,1-1,1 0,0 0,1 0,0 0,1 1,-2 0,1 2,0 0,-1 0,0 1,0 2,-2 4,0-1,-1 0,1 0,-1 2,-3 0,0-1,2-1,0-6,2-1,0-1,1 0,0 0,1 1,0 1,1-1,0 2,-1 0,0 0,0 2,-2 5,-1-2,1 2,-1 0,0 0,0 0,0-1,0 1,0-2,0 1,-1-1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59 784,'1'3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02 754,'-3'2,"0"1,0 2,0 1,0 0,0-1,0 0,1-2,1 0,1 0,4-7,-1 1,0 0,-1 0,0 0,1 0,-1 0,1 0,-2 0,0 0,-1 0,2 6,-2 1,0 0,0 0,0 3,0 1,-2 0,1 2,-1 1,0 0,0 0,0-3,0-2,1-2,-3 0,0-3,-2 0,-3-1,-4-2,-7-2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68 846,'3'0,"2"0,1 0,1-1,1 0,1 0,-1-1,1 0,-1 1,-2 0,-1 1,-2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66 895,'3'0,"2"1,4 1,3 1,9 1,3 1,3-1,3 1,0 0,-1-1,-2 1,-4-2,-2-1,-8-1,-6-1,-3 1,-1-1,-6 0,0 0,-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91 901,'4'-2,"-1"2,1-1,1 1,1-1,1 1,1-1,-1 1,-1 0,1 0,-2 0,-1 0,-1 0,0 0,-3 3,0 2,-1 1,-1 3,0 1,0 2,-1 3,1-1,-2 2,0 1,1-1,0 0,1 0,-1-2,0-1,1-5,1-2,0 0,-1-1,1-2,0 1,1 0,-2 0,2 1,-1 0,0-1,0-1,1 0,-1 0,-1 0,2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32 760,'0'3,"-1"2,-1 0,0 3,-1 1,1 1,0-1,0 0,1-2,-1-1,1-1,1-2,-1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64 842,'3'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95 757,'-4'2,"0"0,0 1,0 2,-1 0,1 0,1 2,0 0,2 1,0 1,1 1,0 0,1-1,1-2,0-1,-1-2,1 0,1-1,2 0,-2-3,1 0,1 0,1-3,1 0,1-2,-2 0,1-1,-1 0,0-2,1-2,-1-1,-2 1,-1-2,-2 3,0 1,-1 1,0 0,-2 0,-1 1,1 2,-1 0,-1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24 739,'-3'0,"-2"1,1 2,-1 0,0 1,0 1,0 0,-1 1,1 1,-1 1,2 1,0 3,0 1,3-1,1 1,0-1,0-2,1-1,1-2,0-2,0-1,4 0,-2-1,1-1,2 0,-1-1,0 1,-1-2,-2 0,0-1,0-2,0-1,0-1,1-2,-2 0,0 0,0-1,-1-1,-1-1,-3-4,-4-4,-1-3,-1 4,0 3,3 4,2 4,2 2,0 1,1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22 637,'8'2,"1"-1,5 1,6 0,4-1,4 0,0 0,0-1,-4 0,-4 0,-9 0,-4 0,-3 0,-1 0,0 0,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90 780,'3'0,"3"2,-2-1,2 0,2-1,2 0,3 0,4 0,-1 0,0 0,-1 0,-2 0,-2-1,-5 0,-2 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70 936,'4'5,"3"-3,6 3,12 2,8 1,12 1,10-1,4 0,3-1,1-1,-1-2,0-2,-2 0,-7-2,-6 0,-9 0,-9 0,-9 0,-12 0,-2 0,-3 0,0 0,2-1,0-1,3-2,3-2,2-2,2-2,0-1,-2 0,-2 3,-4 0,-1 1,-1 0,0-1,-1 1,0-1,-1 0,0 2,-1-1,-1 1,-1 1,0-1,-3 0,-2-1,-4 0,-4-1,-5 1,-7 0,-6 2,-9 2,-7 1,-10 2,-7 0,-11 2,-6 5,-2 3,-2 3,1 2,8 4,9 0,8 0,10-1,9 0,12-1,8-4,8-4,6-3,3-3,1 0,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59 935,'4'0,"5"-1,8 0,12 0,7 1,1 0,-4-1,-10-1,-9 0,-8 1,-3 0,-6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54 868,'3'0,"0"-1,3 0,-3 1,1-1,-1 1,0 0,0 0,-2 3,-1 3,0-2,0 0,0 1,0 0,0 0,0-1,0-1,0 0,0 0,-1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73 872,'1'4,"0"-1,1 0,0 0,0 2,-2-1,0 0,-2 0,-1 0,1 0,0 0,0-1,10-2,2-2,6-2,6 0,4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05 858,'2'6,"-1"-2,0 1,1 0,0 0,-1 0,1 1,0-1,1 0,0 0,-1-1,1 0,0-1,1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54 963,'0'3,"-1"0,1 0,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51 871,'0'4,"0"0,-1 0,1 1,0 0,0 0,0 0,3 0,0 0,1 1,1-1,0 0,0-2,0 0,-1-2,-1 0,-1-6,-1 2,1 0,0-1,0-1,0 0,0 0,0 0,0 0,-1-1,-1 0,0-1,0-1,-3-2,-1 0,0 3,1 1,0 2,0 0,0 1,-1 1,1 0,-1 1,1 0,0 1,0 0,0 0,-1 0,0 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24 969,'6'0,"2"0,7 0,20 0,15 4,19 2,10 1,9 0,5 0,4-1,2-1,-5 3,-3-3,-10 1,-12-1,-14-1,-16-2,-16-1,-15-1,-4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6 61,'-3'1,"0"1,0 0,0 1,0 0,0 1,0 0,2 0,0-1,1 0,0 1,0-1,4-2,-1-1,1-2,-2-1,1-1,0 0,-1 1,1-1,-1 1,0-1,-2 1,0 7,-2 0,1 0,-1 2,0 1,0-1,1 0,-1-1,1-1,0-1,0 0,-1 1,-1-3,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1 76,'3'1,"0"-1,0 0,1 1,-1-1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4 99,'4'0,"0"-1,0-1,0 1,0 0,0 1,-1-2,1 1,-1 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16 61,'-1'5,"-1"0,-1 1,1 0,0 0,0-1,1-1,-1 0,0 1,1-1,0-1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26 75,'-2'4,"0"0,1-1,-1 1,0 1,1-2,0 1,1-1,5-4,-2-1,1-1,-1 0,-1 0,1-1,-1 1,-1-1,-1 1,1-1,-1-1,0 0,0 2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63 81,'0'3,"0"0,0 0,-1 0,-1 2,1-2,0 1,1 0,2-8,1 1,0 0,0-2,0 1,0 0,-1 1,1-1,-3 9,-1 0,1-2,-2 3,1-2,1-1,2-7,0 1,1 0,0-1,-1 1,1-1,-1 8,-2 1,-1-2,0 0,0 2,1-2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27 60,'-1'6,"-1"-1,-1 3,1-1,0 0,0 0,0-1,1-2,1-1,-1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56 71,'-3'1,"0"3,1 0,1-1,1 0,0 0,2 0,0 0,-1 0,-1 0,-3 1,0-1,0-1,0-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52 979,'0'-3,"0"0,2 0,1 1,0 1,-3 4,0 1,-2 0,0 0,-1-1,2-6,2-1,0 1,2 0,-1 0,-1 7,-1-1,0 0,-3-2,2-4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80 59,'-1'3,"-2"0,2 0,-1 0,-2-1,2 1,-1-1,7-2,1 0,0-1,-2 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45 152,'0'-3,"-3"3,-1 0,-1 2,2-1,0 0,-3 3,2-1,1 0,0 0,0 1,1 0,0-1,1 1,0-1,0 0,1 1,0 1,0 1,1 0,1 0,1-1,-1 0,0-2,1-1,0-1,0 0,0-1,1-1,1-1,0-1,-2-1,1-1,-1 1,-1 0,-1 0,0 0,-1 1,0 6,-1 1,0 0,0 0,1 0,-1 0,-1-1,2 1,0-1,0 1,0-1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75 179,'4'-1,"0"1,-1 0,0-1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66 198,'3'-1,"0"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15 171,'0'5,"-1"0,0 0,-1 0,1 1,1-1,-1-1,0-1,1 1,-2-1,4-10,0 3,0 0,1 0,-1 1,1-1,0 0,-1 1,0 0,1 1,0-1,-1 8,-3-2,0 1,0-1,-1 1,0 1,1-2,1-7,1 1,2-2,1 1,-1 0,0 2,0-1,-2 6,-1 3,0-3,0 1,-1-1,0 1,0-1,-1 1,3-8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56 189,'0'3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09 170,'-3'-1,"0"1,1 3,0 0,0 2,0-1,0 0,1-1,1 0,0 0,6-4,-2-1,1 0,-1-2,0 1,0 0,-1 0,-1-1,0 1,-1 0,0 0,-2 8,0-2,-1 2,0 1,0 1,0-1,0 2,-1-2,0 1,1-1,-1-1,1 1,-1-2,2-1,-2-1,0-1,-1-2,1-1,-2-3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83 180,'3'-2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51 206,'4'0,"0"-1,0 0,0 1,-1-1,0 0,0 1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08 217,'4'0,"2"0,2-1,3 0,3 0,1 0,-2 0,-2 0,-3 0,-3 1,-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53 975,'-3'-1,"0"1,-1 0,1 0,-1 0,0 0,-1 0,0 0,1 0,-1-1,1 0,0 1,1 0,-1 0,1 0,-1 0,0 0,0 0,-1 0,0 0,-2 0,0 0,0 1,0-1,0 0,2 0,1 0,0 0,1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11 90,'0'5,"0"1,-2 0,0 0,0 0,1-2,0-1,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37 87,'-2'5,"1"0,-1 2,0-2,0 0,0 0,0-2,1 0,-1 1,0-1,1 0,1-9,2 3,-1-1,2 1,0-1,0 1,1 0,-1 1,0 0,-1 5,-3 0,0 0,-2 0,-2 1,2-1,-1 0,3 0,4-1,0 0,0-1,0-1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63 104,'0'-3,"-3"3,1 3,-2 2,2 0,2-1,-1-1,1 0,3-4,0-2,0 0,1-1,-1 1,-3 0,0 6,-2 0,1 0,0 0,-1 0,1 0,-1 0,1 0,-2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83 167,'0'3,"0"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46 209,'4'1,"0"-1,2 0,1 0,1 1,0-1,1 0,-2 0,1 0,-1 0,-2 0,-1-1,0 1,2-1,-1 0,2 0,0 0,0-1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09 104,'1'3,"1"2,0-1,0 0,-1-1,0 0,-1 0,1 0,-1 0,0 0,0 2,-1 2,0 0,-1 1,0-1,1 0,0-1,0-2,0-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50 123,'-1'4,"-1"-1,0 1,0 1,0 0,1-1,0-1,0 1,1 0,0-1,3-3,1-3,-1 0,-2 0,0-1,2-2,-2 2,0 0,0 0,-1 0,1 1,-1-1,0 1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06 140,'3'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87 170,'5'-1,"-2"0,0 1,0-1,1 0,-1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46 129,'0'3,"-1"0,0 0,-1 1,2 0,-1 1,-1 1,0 2,0 1,0 1,0 1,-1-3,2-1,1-1,-1-2,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30 958,'-3'0,"-1"2,1 0,-1-1,0 0,0 0,-1 0,-1 1,1-1,0 0,2 0,0 0,6 1,1-1,1 1,2 0,2 1,3 0,-1 0,1 0,-3-1,-1 0,-2 0,-2-1,-1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74 148,'-2'5,"0"-1,0 1,0 0,0 0,0 1,0-1,1 0,1-1,0 0,0-1,3-2,0-3,-1-1,1 0,0 0,0-1,-1 0,0 1,-1-1,3-2,-3 2,1-1,0 1,-1 1,0 0,-1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3 238,'5'0,"2"0,2 0,5 1,2 0,4-1,1 1,1-1,-3 0,-3 0,-4 0,-5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19 37,'0'4,"0"-1,0 0,-1 1,0 2,0 1,0 0,-1 1,0 1,1 2,-1-2,2-1,-1-2,1-2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82 49,'-3'0,"-3"4,1-1,-1 3,-1-1,2 1,1-1,1-1,2 0,-1-1,0 2,2 1,0-3,0 0,0 1,3 1,-2-1,1-1,3 2,-1-3,0-2,-1-2,0-1,1-1,0 1,-1-2,0 1,0-1,-1 0,-1 1,1 1,-1 0,0 0,-1 6,-1 2,0 1,0 1,-1 1,1-1,0-1,-1-1,2-2,-1 0,1 0,0-8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13 71,'3'0,"1"0,1 1,3 0,-1 0,0 0,0-1,-3 0,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32 100,'5'0,"-2"-1,0 1,2 0,-1 0,-1-1,0 1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36 56,'-1'3,"0"1,-1 2,0 1,0 3,0 1,0-2,0-1,0-1,2-1,-1-2,0-1,1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72 80,'-1'4,"-2"3,1-1,0-1,1 1,0 0,1-2,0-1,0 1,3-4,2-3,-2 1,1-1,0 0,-1 0,-2 0,0 0,-1-1,0-1,0 2,0 0,0 0,-1 0,1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35 55,'0'4,"-2"2,-1 3,0 6,-2 1,0 0,2-1,0-5,1-3,0-1,0 0,1-2,-1 0,2-7,0-2,0-1,0 1,1 0,0 0,1 0,1 0,0 0,1 0,2 0,0 1,-1 1,-1 0,0 1,0 1,-1 0,2 0,-2 0,-1 5,-2-1,-1 1,-3-2,0 0,1 0,1 1,1 0,4-2,3 0,-3 0,0-1,1 0,0 0,-1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92 98,'-3'-3,"0"0,0 2,0 5,0 1,0 1,0 0,1 2,0-2,0-2,2 0,3-3,0-2,0-1,0 0,1-3,-2 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74 890,'3'-2,"0"2,2 0,1 0,0 0,1 0,-1 0,0 0,-2 0,0-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88 112,'0'6,"0"-1,-1 2,-2 3,0 0,1-1,-1 0,1-1,-1-2,0-2,2 0,-3 0,-1-1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63 81,'1'3,"1"1,2 2,2 4,6 5,3 3,3 1,-2-3,-2-2,-4-3,-4-6,-3-2,-10-5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41 127,'0'3,"2"2,0 0,0 0,0 1,0 0,0 0,0-1,-1-1,0-1,1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10 149,'5'5,"-1"-1,0 0,1 0,0 0,0-1,0-2,0 1,-1-2,1 0,-1 0,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47 111,'2'5,"-2"0,1 3,0 3,0 1,-1 0,0-3,0-2,0-2,0-2,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51 117,'3'2,"-1"2,1 3,2 3,1 4,2 0,-2-3,-1-3,-1-3,-2-1,1-2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09 115,'1'7,"-1"1,0 3,0 5,0 4,0-2,1-3,0-3,-1-4,2-3,-2-1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48 409,'3'0,"0"0,1 1,2-1,6 2,13 2,15 2,11 1,8 1,5-1,-2-3,-1-2,-4 1,-5-2,-8-1,-8 0,-7 0,-9-1,-6 0,-7 1,-2-1,-2 1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10 326,'-3'-1,"0"1,0 1,-1 1,1-1,0 1,0-1,-1 2,1 0,0-1,1 1,1 0,-1 2,1-2,0 0,1 2,-1-2,1 0,-1 1,1-1,0 0,0 0,3-2,0-1,0-2,1-1,-1 0,0 0,-1 0,-1 0,2-1,-1 0,-1 1,-1 6,0 0,0 1,-1 0,1 0,-1 0,1-1,0 1,0-1,0 0,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20 345,'3'1,"1"0,0 0,2 0,0 1,-2-2,-1 0,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05 892,'-3'3,"1"1,-1 2,0 1,0 0,0 0,1-1,0-2,1 0,-1 1,1-2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31 368,'4'2,"0"-2,0 0,0 0,0 0,0 0,1 0,-2 0,1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85 328,'0'4,"-1"-1,0 0,0 3,-1-1,1-2,0 1,0-1,5-3,-1-1,0 1,-1 3,-2 0,0 1,-2-1,-2-1,1 0,-2 1,3 0,-1-2,0 1,2-5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10 341,'3'-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30 340,'-4'5,"3"-1,-1-1,1 0,0 0,0 1,-1 0,2-1,-1 1,1 0,0-1,4-4,1-2,-2 1,-1-1,0 0,0 0,0 0,-1-1,0 1,-1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58 352,'0'3,"-1"1,0-1,0 0,1 0,0 0,1 0,2-3,0 0,0-3,-2 0,0-1,0-1,-1 0,0 0,0 2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89 340,'0'3,"0"0,0 0,0 1,0 1,0-1,0 1,0-1,0-1,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98 352,'3'4,"-1"1,-1-2,1 0,-1 1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19 340,'0'4,"0"0,-2 1,0 1,0 0,-1 1,1-1,1-1,0 0,1-2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32 353,'4'0,"-1"0,1 0,1 0,-2 0,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37 365,'3'0,"2"-2,1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89 919,'3'0,"3"0,-2 0,0 0,0 0,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79 348,'0'3,"-1"0,0 0,0 0,0 0,0 0,-2 2,2-8,2 0,1-1,2-1,-1 1,0 2,0 1,-3 5,0 1,0-1,0 1,0-2,0 1,-1-1,0-7,4 0,2-1,-2 3,-1-1,0 0,-2 6,0 2,-1-2,-1 1,-1 1,1-1,0 0,0-1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01 351,'3'2,"-1"1,0 0,0 1,1 0,-1 0,1-1,-2 0,1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25 362,'-3'1,"-2"3,2-2,-1 1,1 0,-1 0,1 0,1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59 347,'0'-3,"-4"5,1 3,1-2,-2 3,3-3,0 1,1 0,0-1,3-3,0-4,-1 0,-1 1,1-1,0 1,-1 0,-1 6,-1 1,0-1,0 0,-1 1,1 1,0 0,0-1,-1 1,0-1,1 0,0 0,-1 0,0-1,0 2,0-1,0-1,-1-7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84 429,'4'1,"0"-1,1 1,1-1,1 0,0 0,-2 0,-2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13 457,'0'3,"4"-6,-1 1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49 433,'0'3,"0"0,0 1,-1 2,1-1,0-2,0 0,0-6,1-1,1 1,-1-2,1 2,0 0,0-1,1 2,0 0,0 1,-3 5,0 0,0 0,-1 0,1-1,0 0,0 0,0-6,2-3,1 3,-2 0,2 1,-3 5,0 1,-2 0,1-1,0 2,1-1,0-7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93 435,'3'0,"1"0,1 0,-2 0,0 0,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01 448,'0'3,"0"0,0 0,4-3,-1-1,0 0,0 1,2-1,1 1,1-2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07 150,'5'0,"2"0,0 0,2 0,0 0,3 0,-2-1,-2 1,-1-1,-2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28 914,'-4'1,"1"2,1 0,6-3,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64 404,'0'4,"0"1,-1-2,1 0,-1 1,0-1,1 0,0 0,3-1,0-1,0 0,0-1,0 1,0 0,0 3,-3-1,0 0,-1 0,-2-1,-1 2,-1-1,2-1,0-1,0-1,0 1,-2-1,1 0,0-3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53 413,'4'0,"0"0,1 0,3 1,1 1,0-1,0 0,-2 0,-2-1,-2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21 417,'0'3,"0"0,-1 1,1 0,-2 1,1-1,1-1,0 0,0 0,3-3,0-2,0 0,-2-1,1 0,0-1,0 0,-1-1,0 0,0 0,1 0,-2 0,1 1,-1 0,1 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59 383,'1'4,"0"1,-1 1,0 3,0-1,0 1,0-2,0-1,0-2,0-1,-1 1,0-1,0-6,1-2,1 0,1 0,-1 0,1 1,0 1,-1 0,2 0,0-1,0 2,0 0,0 1,-3 6,0-2,0 1,0-1,0 0,0 0,0 0,0 0,-2 0,-1-2,6 1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13 393,'0'5,"0"-2,0 0,0 0,0 1,3-4,0-4,0 2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29 397,'2'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31 420,'0'-3,"-3"2,-2 5,1-1,1 0,0-1,0 1,1 0,0 2,1-2,4-1,1-4,0 0,0-1,0 0,-1 0,-1-1,1 0,-2-1,1 2,-1 0,0 0,0 6,-1 3,-1 2,0 0,-1-1,0-1,2-1,-1-2,0 0,-3 1,1-3,-1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43 393,'4'3,"1"-2,3 0,5 1,6-1,1 1,6 0,4-1,2-1,4 0,3 0,1-1,3 0,-1-1,-1-2,-1 0,-4 2,-5 1,-3 1,-6 0,0 0,0 2,0 1,-2 1,1 0,-2 0,-5-1,-3-1,-4-1,-4-1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79 263,'0'4,"0"0,-1 1,0 0,0 2,-1 1,0 0,0 1,0-1,1 0,0-2,0-1,1-2,0-6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10 253,'0'3,"-1"0,0 2,-1-2,1 0,1 1,-1-1,1 1,-1-1,0 1,0 1,0 0,0 0,1-1,0 0,3-3,1-3,0-1,-1-1,-1 0,1 1,-1-2,1 1,-1-2,0 0,0 1,0 0,-1 1,0 0,-1 1,0 0,0 0,-3 4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09 934,'3'0,"0"0,1-1,-1 1,1 0,-1 0,0 0,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02 161,'-3'0,"-1"2,-2 4,2-2,1 1,0-1,2 0,1-1,0 0,4-1,-1-2,0-2,0 0,2-1,0 0,-2 2,0 0,0-2,-3 8,0-2,-1 1,1 0,-1 1,1-1,-1 1,0-2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50 179,'3'0,"1"-2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47 183,'6'2,"-1"-2,2 1,-1-1,0 0,-2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95 177,'0'3,"0"0,0 1,0-1,0 1,0-1,2-8,0 1,0 1,1 1,-1-1,2 0,0 1,-1 2,-3 4,0-1,0 1,-1 0,0-1,4-5,0 0,2-1,-2 1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36 180,'2'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64 170,'-4'3,"1"0,0 1,0 2,0-1,1 1,2-2,0-1,0 0,3-3,0-1,2-3,-2 3,1-3,-1 1,-1-1,0 1,-1 0,-1 9,-1-1,-1 1,0 2,-1 2,0-2,0-1,1-3,1-1,-2-1,0-2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34 201,'-1'3,"0"1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66 270,'5'0,"1"0,0 1,-2-1,1 1,-2-1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71 309,'3'0,"1"-1,-1 0,0 0,0-1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15 271,'0'4,"0"0,0 0,0 0,0 0,-1 0,0-1,1 0,-1 0,1-7,2-1,1 0,-1-1,2 1,-2-1,1 1,0 1,0 0,1 1,-1 1,1 6,-2-1,-1 0,0 0,0 0,0 2,-1-2,-1 1,-1 0,5-6,0 0,0 0,0-1,0 1,0-1,0 1,-2 5,-1 1,0-1,0 1,0-1,2-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23 1116,'3'0,"0"0,3 2,2 0,2 1,4 0,2 0,2 0,-1 0,-1 0,-4 0,-4-2,-2 0,-3-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32 920,'0'4,"-1"0,-1 2,0-1,0 1,1-3,0 0,-2-2,2-4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89 271,'1'3,"-1"0,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26 246,'1'3,"-1"4,0 1,0 3,0 2,0 1,0-4,0-3,0-3,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65 278,'1'3,"-1"0,0 2,0 1,0 0,0-1,0-2,3-5,0-1,-1 0,2-1,-1-1,0-1,0 1,-2 0,0 1,0 0,-1-1,-1 2,-2 1,0 2,0 0,0 1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32 303,'4'0,"-1"1,2 1,1 1,-1 1,2 2,5 2,4 2,3 1,3-2,-2-2,-3-5,-5-2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61 319,'4'3,"-1"-3,0 1,-4 2,-3 0,1 0,0 0,0 0,-1 1,1-1,1 0,-1-1,-1 1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60 275,'2'4,"-1"4,2 4,-1 12,0 7,-1 5,-1-2,0-3,-1-5,-1-4,0-6,1-7,0-2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39 360,'-1'3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32 360,'6'3,"3"1,9 4,15 4,11 3,15 4,12 0,8 2,6 1,4-1,-1-2,-1-1,-5-1,-9-2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327 529,'4'0,"3"0,7 0,9 2,10 2,6-2,5 1,5 0,7-1,5 1,8 0,4-2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33 558,'-3'2,"0"4,2-1,-1 1,2 2,-1 2,0-1,1-1,0-2,0-1,0-1,0 0,0-1,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72 987,'-3'-1,"8"0,1 1,1 0,1 0,2 0,0 0,0 0,-1 0,-2 0,-2 0,-1 0,-1 0,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63 585,'3'0,"0"1,2 0,-2 0,0-1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67 598,'3'1,"0"1,1-2,2 1,0-1,2 0,-2 0,0 0,-3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18 565,'1'3,"-1"0,0 2,0-1,0 0,0 0,-1 0,0 0,0 1,0 0,1-1,-2 0,1 0,1-8,0 1,1-1,0-2,1 0,0 3,0-2,0 0,0 0,0 1,0 0,0 1,1-2,0 3,-3 6,0-1,0 0,0 0,0 0,0 0,0 1,-1-1,0 3,0-2,0-1,-1 0,2-6,1-2,1 1,-1 1,1 0,1-2,0 1,0 2,-1-1,1-1,0 1,0 0,0 5,-3 1,0 0,0 0,0 0,0 0,0 0,0 0,0 0,0 0,0 0,-1 0,1 0,-1 0,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97 578,'0'4,"1"-1,0 1,0 1,1 1,1 2,0 0,1 0,-1-2,0-3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31 574,'-4'2,"1"1,0 2,-2 1,-2 1,0 2,0 1,-1 0,2-3,3-3,1-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83 553,'0'6,"0"-1,0 1,0 1,0 1,0 1,0 1,-1-2,1 0,0-2,0-2,0 0,0-1,4-7,-1 1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16 565,'0'4,"-1"3,-1 1,0 2,0 1,1-4,0-2,1-2,3-1,2-7,-3 2,1-1,-1 1,0-2,-1 1,0-1,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69 567,'3'0,"2"0,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77 594,'4'-2,"1"0,-2 1,2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36 562,'0'3,"0"0,0 2,0-2,0 0,-1 0,0 0,1-7,1 0,0 0,0 0,0 0,2 1,-1 0,1 2,0 0,0-1,-3 5,0 0,0 1,0 0,0-1,0 0,-1 0,0 1,1-1,-1 2,1-9,3-1,0 1,-1 1,0 0,1 0,0 0,0 2,-2 4,2 1,-1 1,0 0,0-1,-1-1,0 0,-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43 971,'3'0,"1"0,0 0,0 0,3 0,0 0,0 1,0-1,-1 1,-2-1,-2 3,-2 0,-1 1,-1-1,-2 1,-1-1,-2 0,1 1,-2-2,1 0,0 0,1 0,1-1,2-1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06 571,'3'-1,"0"-1,0 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70 589,'3'0,"2"-1,-1-1,0 1,1-1,0 1,-1-1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24 567,'0'5,"0"-2,0 1,0 0,0 0,0-1,0 0,5-3,-2-2,0 0,0 0,0-1,-1 0,0 0,-1 0,0 0,-1 0,1-2,-1 2,-3 1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57 579,'0'3,"0"0,1 1,-1-1,4-9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84 528,'0'4,"0"0,0 4,-1 0,0 0,1 0,-1-1,1-3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09 515,'0'4,"0"2,0 0,0 2,-1 0,-1 1,1-1,0-3,0-2,0 0,-1 1,1 0,0-10,2 2,0 1,0 0,1 0,-1 0,2-1,0 1,2-1,-2 3,2-3,-2 3,0 0,-3 4,0 2,0 1,-2-1,0-2,0 0,-1-1,-1 2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56 535,'-2'7,"0"1,-1 1,1-1,1-2,0-3,1 0,3-6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66 542,'0'3,"-1"2,-1 1,-1 2,-1 1,0-1,1-2,0-2,0-2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71 399,'0'3,"0"1,0 1,0 1,0-1,0 1,0 0,0-2,-1-1,1 1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89 418,'0'4,"0"2,0 0,2 0,-1-1,0-1,0 0,2-6,-1-1,0-1,-1 1,1-1,-1 1,0 0,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91 929,'3'-1,"2"0,0 0,0 0,0 1,0-1,-1 1,0-1,-1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122 428,'-1'3,"0"0,-2 1,1 1,0-1,1 0,1 0,0 0,0 0,0 0,0-1,1 0,3-2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136 422,'2'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152 387,'-5'3,"2"-2,-2 2,0 1,0 2,1-1,0 0,3 0,-1-1,1-1,1 0,0 0,3-3,1-2,-1-1,-2 0,-1 0,0 0,0 0,0-1,0 0,-1 1,0 0,0-1,0 1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146 351,'1'4,"0"1,0 0,0 0,1 0,-2-1,1-1,-1 1,1 0,-1 1,1 0,-1 1,0-1,0 2,0-1,0 0,0-2,0-1,0 1,-2-1,-1-6,2 0,0-1,0 0,0-1,0 0,1 0,0-1,1 0,0 1,1 1,-1 0,3-1,0 3,-1 1,1 1,0 3,-2 0,1 0,0-1,0 1,0-1,-4 2,-2-3,-1 1,0 0,1-1,-1 0,1 0,0 0,-1 0,6 2,2-2,-1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184 399,'-3'0,"-1"0,0 4,1 0,0 0,-1 1,0 2,1 0,-1 2,2-2,1-1,1-3,3-2,0-2,1-2,1 1,1-1,-1 0,0 0,0 0,-2-1,-1 0,0 0,-1 0,-1-1,0 0,0-1,-1 1,0 0,0 2,-2 8,1 1,0 1,0 2,0 3,-1-1,-1-1,2-3,1-2,1-2,-2 1,1 0,-2-1,0 0,0 2,1-2,1 0,-2-2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82 434,'0'-3,"1"-1,2 1,0-1,1 0,1 1,0 1,0 0,1 1,-1 1,0 1,1 2,0-1,0 1,0 1,-2 1,0-1,-1 2,-1 1,-2-1,0 1,-1 1,-1-2,-1-1,-1-2,0-1,1-2,-1 0,0-2,-1 0,2 0,0 0,1-1,0 0,1 0,0 0,1 0,0-1,2 0,1 0,1 2,0-1,0 2,-1 1,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74 475,'0'3,"0"-7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17 389,'-1'7,"0"-1,0 1,-1 1,2-3,-1-1,1-1,-1 0,0 0,5-2,-1 0,0 1,0 2,-2 1,0-1,-1 0,-2-1,-3-1,1-2,0 0,0 0,-1 0,0 0,0-2,2 0,-1-1,0-2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21 407,'4'0,"0"2,1-1,-1 0,-1-1,0-2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61 387,'0'5,"0"4,0 5,0 7,0 2,0-2,0-3,0-4,0-7,0-4,-1-9,1 0,0-1,2 0,1-1,1 0,1 1,0 3,-1 1,0 2,0 0,0 4,-2 1,-2 2,0 1,-2 2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18 926,'-1'3,"-1"0,0 1,0 1,0 0,1 2,0-1,0 1,-1 0,2-1,-1 0,1 0,0-1,0-1,0 0,0 0,0-1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856 601,'8'1,"2"-2,8-2,5 0,7 0,2-1,2 1,1 2,-3-1,-2 2,-8 0,-5 0,-9 0,-3 1,-2-1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72 474,'21'12,"2"1,1-1,3 2,2 1,2-1,4 0,1-2,-1-2,-1-2,-2 0,-4-3,-9-1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5 559,'4'0,"6"0,12 2,14 1,16 1,10 0,9-1,4-2,-2 1,-2-1,-1 1,-5-2,-7 1,-5-1,-9 1,-8-1,-1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91 547,'2'-3,"-1"0,1 0,0 0,1-1,0 0,0 1,1 0,-1-1,2 2,-2 1,1 0,-1 0,0 1,-1 3,0 2,-1-2,-1 2,0 0,0 1,-2-1,0 0,0 1,-1-3,1 0,-1-1,-1 0,1-2,0-2,2-1,0-1,1 1,-1 0,1 0,0 0,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62 582,'1'3,"-3"-7,2 0,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94 527,'3'-3,"1"1,-1 2,0 3,-3 0,1 1,-1 0,-1-1,-2-2,0 0,0 0,-1 0,-1 0,1 1,1-1,3-5,0 1,1 0,1-1,1 0,1-1,0 2,2-1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47 509,'2'3,"-2"1,-2 0,0-1,-2-1,0 1,1 0,0 0,0 0,2 0,7 0,-1-1,1 0,1 1,-1-1,0 1,-2-1,-1-1,-7 3,0-2,0 0,-1 2,2-2,-1 0,1 0,0-2,2-5,2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50 487,'0'6,"-1"2,-1 1,0 4,-1-1,2-3,-1-2,2-3,-2-1,0 0,0-6,2 0,0-2,0-1,1 3,2-2,0 1,0 0,0 1,1 0,-1 0,0 2,1-1,-1 1,1-1,0 2,-1-1,0 1,0 0,0 1,-3 3,-3 1,-2 0,2-3,0 0,0-1,0 0,0 0,2 2,3 3,0-3,2 0,-1-1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19 516,'-1'3,"-1"1,0 2,0 1,1-1,0 0,0-1,1-1,0 0,3-4,1-4,-1 1,0 0,-1-1,0 1,0-1,-1 1,1 0,0 0,1-1,-3 9,0 0,0 1,-1 2,-1 1,-1 3,-1-2,0 0,1-2,-1-2,1-1,-1-1,1-1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84 628,'3'0,"8"0,19 2,19 4,13 1,15 1,9-1,5-1,6-3,-1 1,-6-1,-10 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20 970,'3'-3,"0"2,0-1,0 1,1-1,-1 0,0 1,0-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77 515,'7'-1,"-1"0,1 1,-2 0,0 0,-1 1,-1 1,-2 2,-1-1,0 2,0-1,0-1,-1 0,-1 0,-3-1,2 0,6-1,0 0,0 1,0 0,0 1,0-1,0 1,-2 1,-1-1,-1 0,-4 1,1-2,0 0,0 1,1-1,0 0,0 1,6-7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09 521,'-4'0,"-1"3,2 0,1 1,0 0,0 1,1-1,1-1,3-1,0-3,1-1,-1 0,0-3,-1 1,0 0,-1-1,0 0,0 1,0 0,-1 1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93 540,'-4'-5,"1"3,-2 1,1-1,0 2,1 0,0 1,3 4,3-2,1-3,0 0,0 0,-1 0,0 0,0-1,-2 5,-1-1,0 1,0 2,0 1,-2-1,0 0,-1-1,0-1,-1 0,0-3,-1 1,-2-2,1 0,1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178 288,'-5'1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23 392,'-7'0,"3"0,14 3,5-1,11 1,12-1,9-1,3-1,4-3,0-3,-2-2,-7-2,-8 0,-11 0,-11 4,-9 3,-4-1,-8-1,-6-2,-15-5,-12-2,-14 1,-15-1,-10 2,-7 2,-3 3,2 1,5 3,11 2,14 1,11 5,13 2,10 3,6 3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05 441,'3'6,"5"4,8 5,8-1,7-5,5-4,6-5,4 0,1-3,0 1,-4-2,-3-2,-6-2,-7 0,-7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27 506,'10'6,"4"1,0-4,1-2,-1-1,-2-1,0-1,0 0,1-2,-2 1,0 0,1 0,-3 1,-1 0,-3 0,0 1,-1 0,1 0,0 0,2 1,1 0,0 0,-1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70 666,'-3'3,"2"0,1 0,8 2,5-2,14 2,11 1,13-1,9-1,8-2,7-2,-1-1,1 0,-4-2,-8 0,-7 1,-12 0,-11 0,-12 0,-12 1,-6 1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28 721,'0'-5,"0"-4,0-3,0-1,0 1,0 2,0 2,0 1,0 0,2 1,1 1,2-1,2 0,5-3,4 0,6-1,4 2,1 2,3 3,1 3,2 1,2 7,0 1,1 4,-2 3,-4 0,-4 1,-6 1,-5-1,-6 1,-4-3,-5-4,-1-1,-4-4,-2-1,-2-3,-6-1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23 771,'6'2,"2"0,8-2,12 1,7-1,9 0,5 0,1 0,0 0,1-2,-6 0,-4 1,-5 1,-8 0,-8 3,-9 0,-5-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47 961,'0'3,"-2"0,-1-2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09 949,'-4'3,"1"0,-1 4,-2 5,-3 11,-1 8,1 10,3 3,3 3,5 2,7-1,7-3,4-6,3-6,-2-11,-2-8,-3-8,-6-5,-2-1,2-3,3-6,3-6,2-8,0-5,-1-1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31 970,'-3'0,"-1"3,0 2,2 0,1 1,0 3,1 1,3 1,2 3,2-2,0 1,2-1,0-3,3-1,1-2,3-4,2-2,5-6,0-3,-1-2,-3 1,-6 2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22 1122,'-2'3,"2"1,-1 1,0 2,0-2,1 1,0 0,0-2,0 1,1 0,2 0,-1-1,1 1,2-1,0 1,0-2,1-1,-1 1,0-2,1 0,-1-1,0 0,1 0,-1 0,0-1,0-1,-1 0,0 0,-1-2,1 0,-2-1,-1-1,0 0,-1-1,0-1,-1 1,-2-2,-2 0,-1 1,-3-1,-2 0,-2-1,-2 2,0 0,1 2,4 2,2 2,1 1,3 0,1 1,-1 0,-1 2,2-1,-1 1,1-1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76 1139,'-3'0,"0"4,0-1,0 1,2-1,0 0,1 0,-1 3,0-3,0 1,1 1,0-1,0 0,0 0,0-1,1 0,4 1,1-1,0-1,1 0,0 0,1 0,0-2,-2 0,-1 0,-1 0,-1-5,-3 2,0-2,0-1,0 1,-1-2,-1 1,0-1,-2 0,1 1,-1 1,0 2,1 0,1 0,-1 1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797 1169,'2'5,"0"0,-1 3,0 1,-1-1,0 1,-1 0,-1 0,1 0,0 0,0-1,1-1,0-3,0-1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78 1198,'5'0,"-2"3,3 2,0 2,1 2,1-1,2 1,2 2,0-2,3-1,2 0,7-1,8-3,7-5,9-5,6-7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38 975,'4'2,"0"-1,1-1,0 0,-1 0,-1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44 987,'4'-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043 959,'-1'3,"-1"1,0 2,0 4,0 2,-1 1,1-2,0-3,0-1,0-2,0 0,1-1,-2-4,0-5,0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21 821,'0'5,"0"-2,-1 2,1 1,-1-1,-1 1,0 0,0 0,1-1,-1-2,0 0,0 2,0-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64 909,'4'0,"3"0,1 1,2 1,5 3,-2-1,3 2,-1 0,3 0,5 0,1 2,2-1,-2-2,-5-3,-9-2,-6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458 889,'13'0,"2"2,1 2,-1 1,-3 1,-2-1,-5 0,-2 0,-2-2,-1 0,-3-2,-5 1,-5 0,-12-1,-6 0,-5 2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05 1146,'7'1,"4"4,11 4,9 3,7 3,8 2,6-1,5-4,6-4,3-4,4-4,-2-3,-1-7,-5-5,-12-2,-12-2,-13 0,-11 2,-9 2,-3 1,-5 0,-7-4,-8-2,-12-2,-12 2,-12 4,-12 4,-9 4,-6 5,-8 3,-3 2,1 5,5 4,10 5,19 2,19 3,16 1,12 2,10 3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10 424,'-4'-2,"0"2,1 0,12 2,7-1,13-1,11 0,12 0,7-1,2-1,3-5,-3-4,-11 1,-13-2,-15 4,-11 0,-6 2,-2 0,-3-1,-1 0,-4-1,-5-4,-9-2,-6-1,-8 2,-8 1,-4 2,-4 3,-7 4,-1 0,-1 2,-4 1,1 0,1 4,-1 1,4 2,4 2,8 4,10 1,12 0,12 0,5 0,5-4,3 3,4 1,5-1,5 2,5-1,4 1,7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89 1158,'-3'14,"3"3,4 5,7 3,7 3,8 3,7 0,9-2,8-2,5-6,4-6,-2-10,0-8,-1-7,-1-9,-4-5,-7-7,-8-1,-10-1,-12-2,-10 1,-11 0,-13 0,-14-1,-15 0,-17-2,-12 3,-11 4,-6 3,-5 2,0 3,2 5,2 3,5 4,4 3,11 4,10 3,12 7,15 3,14 2,12 2,7 3,5 4,4 6,7 4,3 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618 983,'-6'3,"-1"1,1 1,0 3,1 6,2 5,2 7,3 7,7 7,5 4,4 1,3-1,4-2,1-5,2-4,2-5,1-7,0-11,0-10,-3 0,2-3,2-6,0-5,0-3,-1-4,-5-2,-4-2,-7 0,-7 0,-5-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49 778,'-55'-3,"3"3,3 4,8 4,6 2,12 1,8 0,8-1,5 1,3 4,8 6,12 6,12 4,16 1,13 2,10-5,9-5,3-7,3-10,-1-8,-3-11,-4-6,-4-7,-11-4,-14-1,-16 5,-17 7,-11 9,-5 4,-1 0,-5 1,-7-2,-7-1,-12 0,-9 1,-6 1,-8 2,-2 3,-3 3,3 5,6 2,10 2,10 1,12-1,11-5,3-1,3-1,1-1,1 0,4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948 1006,'-8'-3,"-11"-1,-9 2,-6 2,-9 1,-1 5,0 5,5 0,10 1,8-3,13-2,4-2,3-1,1 1,2 0,2 0,3 0,4 0,7-1,4 0,5-1,4 0,4-1,1 0,0 1,-1-3,-4 0,-4 0,-5-4,-8 1,-4 0,-4-1,-3 2,-2-1,-1 0,-1-3,-7-1,-10-4,-9-3,-9-1,-6-1,-9 2,0 2,1 3,6 3,7 6,10 2,9 2,9 0,3 0,3 0,0-1,1 0,-1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17 334,'8'8,"-2"-1,-1-1,-1 0,0 1,1 1,2 3,4 4,1 0,2 1,3-4,0-4,1-3,4-3,2-2,6-2,4-4,3-3,2-3,0-5,-2-2,-2-2,-2-2,-4 1,-4 1,-7 2,-6 2,-4 5,-5 2,-2 1,-1 2,0-1,-3 1,1 1,-2 2,-1 0,-1 1,-4 1,-5 1,-6 1,-6 2,-6 4,-4 2,-3 2,-1 1,-3 3,0 2,0 2,4 0,5 0,6-1,10-2,6-3,5-1,5-5,1-1,2-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84 251,'-35'9,"12"-2,11-1,6-1,3 0,2 1,1 1,1 2,7 7,4 2,7 1,9-1,7-3,8-5,6-5,2-5,-1-3,-2-3,-5-3,-1-3,1-2,-1-2,3-3,-6 1,-8 1,-11 2,-9 1,-4 2,-3 0,-3 0,0 1,-1 1,0 2,-1-1,-1 1,-1 2,0 1,-1 0,1 2,-2 0,0 2,0-1,-1 2,-1-1,-1 1,-1 0,-2 1,-3 1,-4 2,1 0,-3 1,-1 1,1 2,-2 0,2 2,2-1,2 1,2 0,0-1,3 1,2-3,3-3,1 1,2-2,1 0,0 0,2 0,-1 1,1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26 836,'3'-2,"1"1,1 0,1 0,-3 1,0 0,0 0,-3 3,0 0,0 0,0 0,-2 3,0-3,-1 2,0 1,-1-1,0 2,1 0,-1 0,2-2,1 0,-1-2,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65 870,'1'3,"3"2,-2-2,1-1,2 2,3-1,1 0,2 0,2 0,1-1,2 1,3 0,2 1,3 1,3 0,5 1,3-1,3 0,3 0,0-3,3 1,0-2,-4-1,0-1,-4-3,-4-1,-3 0,-2-1,-2 0,-2 2,-2-1,-3 0,-4 0,-2 1,-1 0,-3 1,1 0,0-1,0 0,-2 0,1 0,0-1,-2 1,-1 1,0-1,-2 0,-1 0,0-1,-1 0,-1-2,-1-4,-5-4,-4-4,-7-4,-7-1,-9-1,-7 2,-6-1,-8 4,-5 2,-3 3,-3 3,3 5,0 4,6 4,3 4,5 5,4 5,5 1,2 3,3 1,5 2,4-2,5-2,2-2,6-2,1-2,4-1,2-3,1-2,1 1,0-1,1-1,0-1,1 0,0 1,0-2,0 0,1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82 523,'0'4,"0"0,0 0,0-1,0 1,0 1,0 0,0 3,0 1,0 4,0 2,0 1,0 1,0-1,0-1,0-4,0-1,0-1,0-1,-2-1,1 0,0-2,0 0,0-2,1 0,-1-7,1 0,0-3,2 0,-1-2,1-2,-1-1,1-2,-1 2,1 0,-1-1,0 1,0 0,0 2,0-1,0 3,-1 0,0 3,0 0,0 2,0 0,0 0,-1 8,0 0,0 1,-1 2,1 1,-1 5,0 3,2 1,-1 2,1 0,0-1,0 1,0-5,0-4,0-2,-1-2,1-2,-1-2,1 0,0-7,0-1,1-2,0 0,0 0,0-1,1 0,-1 0,0-1,-1-1,1 1,0 1,-1 1,0 1,0 1,0 2,0 0,1 6,-2 1,0 1,0 1,-1 0,0 2,0 0,0 2,-1-1,1 1,1-2,0-2,1 1,0-2,0 0,0-1,0-1,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93 729,'2'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96 927,'5'0,"2"0,3 0,4 0,4 0,3 0,2 0,3 0,4 0,2 1,5 1,2-1,0-1,-1 0,-2 0,-3-2,-3 0,-5-1,-5 1,-4 1,-6-1,-2 1,-1-1,-3 2,-1-1,-7 1,-2 1,-2 1,-2-1,-6 1,-1 0,-1 0,-1 0,1-1,0 0,-1 1,2-2,3 0,-1 0,2 0,0 0,-1 0,1 0,-1-2,2 1,3 1,3 0,3 0,6 0,3 1,0 0,2 0,0-1,1 1,-1-1,0 1,-2-1,-1 0,-2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66 759,'2'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02 937,'-2'3,"2"1,0-1,0 2,2 0,3 3,5 4,7 3,7 0,8 0,5-3,5-4,3-6,4-2,0-5,-1-3,-4-2,-5-3,-8 0,-7-1,-7 2,-6 1,-4 0,-2-1,-3 1,-2 1,-3 0,-3-1,-7-1,-5 1,-7-1,-4 4,-4 3,-3 3,-2 2,-3 1,-2 6,-3 2,-2 3,-3 3,1 4,1 1,6-1,6 0,8 0,12-7,11-5,3 0,3-1,0 1,2 0,1-2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25 742,'-2'4,"0"0,-1 3,0 1,1 0,1 2,-1 1,2 1,-1 1,1 5,0 5,0 4,2 4,2 5,1 4,1 1,0-4,0-5,1-8,-3-8,0-6,-2-3,-1-2,-1-1,1-1,-1 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15 822,'0'5,"0"5,0 8,0 11,1 9,1 6,0 6,2-1,0-3,1-6,0-9,-2-12,-2-9,0-6,-1-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010 133,'0'4,"0"0,0-1,0 1,0-1,0 1,0 1,0 0,0 1,0-1,0 1,0 0,0 0,0 0,0 2,0 0,-1 0,1 1,-1-1,0 0,1-1,-1 0,0 0,0 0,0 0,1 0,-2 0,1 0,0-1,-1 1,1-2,0 1,0 0,-1 0,2-1,-2-1,1 1,1-2,-1 0,1 1,-2-1,2 1,-1-1,1 0,-1 1,0-1,0 0,1 0,-1 1,0-1,0 1,1-1,-1 0,0 0,5-2,0 0,2-1,0 2,1-2,2 2,4-1,2 1,4 0,2 0,3 2,1-2,2 0,-1-1,-2-1,1 1,-4 0,-2 0,-3 0,-4 0,-1 0,-4-1,-3 1,-1-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93 1249,'2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09 877,'-4'4,"3"-1,0 2,-1-1,1-1,1 1,0-1,2 1,3-2,1 0,3-1,1-1,0 0,-2-2,-1-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450 763,'0'3,"0"2,0 0,0 1,0 0,0 2,1 1,-1 0,1 3,0 2,0 0,1-2,-1-3,1-1,-2 0,1-2,0 0,-1 1,0-1,0 1,0 0,1 0,0-1,-1 0,1-1,-1-2,0 1,0 0,0 0,0 1,0-2,-1 2,1 0,-1-1,0 1,0 0,-1 0,1 0,0-1,0-1,1 0,-1 0,-1 3,1-3,0 1,0 0,-1-1,2 1,-1 0,-1-1,2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430 994,'0'7,"0"1,1 2,0 1,1 0,1-1,-1-2,0-1,0-2,-1 0,1-2,-1 0,2-7,0-2,0-2,3-6,0-3,-1-1,0 1,-1 3,-1 6,-1 1,-1 2,1 2,-1 0,1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22 987,'0'-3,"0"0,-3 4,2 3,-1 3,1 2,-1 3,0 2,-1 0,-1 1,2-1,-1 2,2-4,1-4,0-1,1-2,0-1,0-1,2-5,0-3,1 0,0-2,0 0,0 0,-1 1,0 0,0 0,-1 0,1 0,-1 1,0 1,-1 1,0 0,-1 8,0-1,0 1,0 1,0 2,0 0,-1 0,0 1,0-1,1-1,0-3,0-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453 457,'0'4,"0"-1,0 1,0 2,0-1,1 1,-1 0,0-1,0 0,0 1,0-2,0 2,0 0,0 0,0 1,0 0,-2 1,2 0,-2-1,2 1,-2 0,2 0,-1 0,0 1,0 1,1 0,-2 1,2-2,-2 0,1-2,-1 0,1 0,-1-1,0 2,0 0,0 0,0 0,1 0,-1-1,1 0,0 0,0-1,-1 0,1 0,0 0,0-1,1-1,-2 1,2-1,-1-1,1 0,-1 0,0 1,0 0,0-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453 439,'-1'4,"0"0,-2 0,0 0,0 1,0 0,0 0,-1-1,1 0,0 0,0-1,0-1,1 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454 438,'2'3,"-1"0,1 2,0-1,0-1,0 1,0-1,0 0,0 1,0-1,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15 438,'0'4,"0"3,-2 2,1 5,-1 4,-1 4,0 2,2-5,1-3,0-8,0-3,0-2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12 461,'3'5,"-2"0,3 3,-1 0,2 1,1 1,0 0,-1-4,-1 0,-1-2,-1-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58 496,'-1'7,"-1"6,-4 8,-2 7,0 3,1 1,1-2,3-5,2-5,1-5,0-6,0-4,1-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439 763,'4'0,"0"0,3 0,1 0,4 0,8 0,6-1,8 1,7 0,6 0,1 0,3 0,-3-2,-2 2,-6-1,-7 0,-7 0,-9 0,-9 0,-4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28 1029,'4'0,"0"0,1 0,0 0,3 0,-1 1,1 1,-1-1,0 0,-2 0,-2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44 718,'4'1,"2"0,1 1,4 0,3 1,2 0,0 0,-1-1,-2 1,-5-2,-3 0,-2 0,-4 2,-2-1,-1 1,-3 1,-1 0,-5 1,0 1,-1 0,2-1,1-1,4-1,2-2,2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70 647,'0'4,"0"2,0 3,0 4,0 4,2-2,0-3,-1-4,0-4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876 645,'3'3,"1"2,3 3,3 6,3 1,-2-1,1-2,-5-4,-2-4,-3-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939 665,'0'3,"0"3,0 4,0 9,0 6,0 3,0-4,2-4,-1-9,0-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275 884,'2'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277 884,'1'-3,"-1"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295 677,'1'4,"0"0,0 1,0-2,0 2,0 0,0 0,0 2,0 0,1 0,-1 1,0-2,1 1,-1 0,0-1,0 1,0-2,-1 0,0-1,0 0,0 1,0-2,0 1,0-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278 770,'3'0,"-1"3,-1 0,2 3,-1-2,0 0,0 0,1 1,0 0,0-1,-1 0,1 0,1-8,-2-2,3-2,1-5,1-2,0 1,-1 1,-1 2,-1 4,-2 0,1 2,-1 0,-1 1,0 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274 687,'3'-2,"0"1,0 0,1 0,0 0,-1 0,2-1,0 1,0 0,3 1,0 0,2 0,0 0,3 1,-1 1,-1-1,-1 1,0 0,-2 0,0-1,0 1,0 0,-1 0,0 0,0 1,-1 0,-1-1,-1 1,0-1,0 0,-1 1,1 1,-2-1,3 2,-3-1,1 0,0 1,-1-1,1 0,-1 1,1-2,-2 1,1 0,-1 0,1 2,-2 0,1 0,-1 1,0-1,0 1,-1 0,0 1,-1-1,1 0,0 0,-1-1,0 1,-1 0,0 1,-1 0,1 1,-2 2,-1 1,1 0,0 2,-2 1,-1-1,0 2,-3 0,0-1,-1 0,1-2,-1-2,1-1,1-3,-1 0,0-1,-1-1,-1-1,-3-1,-2-2,-4-1,-3-4,-2 0,-2-3,-2-3,-2-1,2-3,-3-2,4-1,2-1,5-1,6 4,8 2,3 0,3-2,2-3,1-4,3-3,3-2,2-1,2 2,3-1,2 1,2 3,2 1,0 3,1 1,3 2,-1 2,2 0,2 1,-1 2,1 2,2 2,-3 2,0 3,1 1,-1 1,-1 4,-2 0,0 4,-2 3,-2 3,-2 2,-2 4,-1 2,-2 3,0 3,-2 3,-1 0,-2-1,0-4,-2-2,-1-4,-1-4,-1-6,-1-2,0-2,0-2,-2 0,1 0,-1 0,0 0,1 0,0-1,-1 0,1 1,-1 0,-1-1,0-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318 675,'0'3,"-1"5,0 4,0 8,1-1,-1 0,1-1,-1 1,0 1,0-3,0-3,-1-5,1-1,0-2,0-2,0-8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42 1013,'-4'1,"-1"1,0 2,1-1,0 0,1 0,2 0,3 0,1-2,2-1,-2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201 704,'3'6,"1"2,0 4,2 6,2 4,1 3,0-1,-1-1,1-2,-3-7,-2-4,-1-4,-1-2,-1-1,3-7,-1 0,1-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682 1053,'-6'0,"0"0,0 0,-1 0,1 0,0 2,-1 2,1 1,-1 5,0 4,1 2,2 4,2-2,2 2,4-1,5 3,4 0,7 0,5 0,4-4,4-6,5-6,1-5,4-3,0-7,-1-5,-2-6,-3-3,-7-4,-7-6,-8-3,-9-4,-10-3,-13 1,-14-2,-16 0,-18 2,-17 1,-17 3,-9 4,-6 6,-2 6,10 8,12 7,18 7,20 9,21 8,17 3,10 7,9 6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7 623,'5'0,"3"1,6 0,15 1,10 3,12 2,8 1,8 0,0 0,4-1,-3-3,0 0,-1-3,-6-1,-2-1,-7-4,-10-3,-12 0,-11 1,-13 2,-3 2,-3 0,-2-2,-8-2,-8-2,-9-1,-3-1,-2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76 604,'-2'5,"1"-2,9-9,6-8,9-9,4-5,3-1,5-2,2 0,4 5,5 6,4 6,4 4,4 5,0 2,-3 3,-4 3,-8 5,-9 3,-9 5,-6 6,-5 5,-4 2,-6 1,-4 1,-3-2,-6-3,-5-2,-3-4,-4-2,-3-4,-4-5,-4-4,-4-5,-8-1,-3-4,-5-3,5 1,7 0,9 1,9-1,6 2,7 0,4 0,2 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356 627,'-15'5,"8"-1,3 0,2 1,2 1,2 0,5 2,11 6,11 3,12 1,8-4,6-6,4-8,-2-10,0-6,-3-7,-1-7,-1-5,-6-3,-10 3,-10 7,-12 5,-12 9,-4 2,-11-2,-10-2,-12-1,-9 0,-8 4,-7 5,1 6,-3 8,3 12,2 9,3 14,1 11,5 6,6 2,7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86 304,'4'-1,"0"4,2-1,4 1,5 0,6-1,2-1,3-1,1 0,0-1,-2-2,-3-3,-3 0,-4 1,-4-1,-5 1,-1 1,-2-2,-2 2,-1-1,-2 0,-2-1,-4 0,-4-1,-5-1,-5 0,-3 2,0 4,0 2,4 0,2 3,2 2,2 1,-1 3,0 3,-3 6,-1 4,0 3,3 1,1 1,5-2,3-5,5-6,2-6,1-2,0-3,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983 225,'0'8,"0"8,0 13,1 14,0 9,1 3,-1-3,-1-8,0-15,0-13,0-10,0-3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1966 387,'3'1,"2"4,4 2,4 5,8 5,2 0,3 1,1 0,-3-5,-1 1,-4-2,-3-2,-3-2,-3 0,-4-4,-1-1,-2-6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089 297,'0'5,"2"5,2 10,-1 12,0 9,-2 3,-1 3,1-5,0-9,1-12,0-11,-2-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08-05T11:00:3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781 720,'0'3,"0"1,0-1,3 2,0 1,2-1,0 1,2 0,5 2,2 0,4-1,2-2,3-3,2-2,0-3,0-2,1 0,-2-3,0-1,-2-1,-3 0,-3 0,-7 0,-3 2,-2 1,-3 1,-1-1,0 1,-2-1,0 1,-2 0,-1 0,0 1,1 0,-1 1,-1 0,0 1,1 0,0 0,0 1,1 1,1 1,-1 0,0 0,-1 0,1 0,-2 1,-1 1,0 0,-3 1,-1 1,-3 1,0-1,-3 1,1 1,0 0,-1 1,2-1,2 2,4-2,3-1,1-1,2-1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Times New Roman" panose="02020603050405020304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Grp="1" noRot="1" noChangeAspect="1" noTextEdit="1"/>
          </p:cNvSpPr>
          <p:nvPr>
            <p:ph type="sldImg" idx="6"/>
          </p:nvPr>
        </p:nvSpPr>
        <p:spPr>
          <a:xfrm>
            <a:off x="688975" y="685800"/>
            <a:ext cx="548005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9" name="Rectangle 5"/>
          <p:cNvSpPr>
            <a:spLocks noGrp="1"/>
          </p:cNvSpPr>
          <p:nvPr>
            <p:ph type="body" sz="quarter" idx="7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Times New Roman" panose="02020603050405020304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Times New Roman" panose="02020603050405020304"/>
                <a:ea typeface="宋体" panose="02010600030101010101" pitchFamily="2" charset="-122"/>
                <a:cs typeface="+mn-ea"/>
              </a:rPr>
            </a:fld>
            <a:endParaRPr lang="zh-CN" altLang="en-US" sz="1200" strike="noStrike" noProof="1">
              <a:latin typeface="Times New Roman" panose="020206030504050203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5719763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 useBgFill="1">
        <p:nvSpPr>
          <p:cNvPr id="13" name="圆角矩形 12"/>
          <p:cNvSpPr/>
          <p:nvPr/>
        </p:nvSpPr>
        <p:spPr>
          <a:xfrm>
            <a:off x="65088" y="58738"/>
            <a:ext cx="9013825" cy="558165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4294967295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7" name="矩形 6"/>
          <p:cNvSpPr/>
          <p:nvPr/>
        </p:nvSpPr>
        <p:spPr>
          <a:xfrm>
            <a:off x="63500" y="1209675"/>
            <a:ext cx="9021763" cy="1273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10" name="矩形 9"/>
          <p:cNvSpPr/>
          <p:nvPr/>
        </p:nvSpPr>
        <p:spPr>
          <a:xfrm>
            <a:off x="63500" y="1165225"/>
            <a:ext cx="9021763" cy="100013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11" name="矩形 10"/>
          <p:cNvSpPr/>
          <p:nvPr/>
        </p:nvSpPr>
        <p:spPr>
          <a:xfrm>
            <a:off x="63500" y="2482850"/>
            <a:ext cx="9021763" cy="93663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2669700"/>
            <a:ext cx="6400800" cy="133485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/>
              <a:t>单击此处编辑母版副标题样式</a:t>
            </a:r>
            <a:endParaRPr kumimoji="0" lang="en-US" strike="noStrike" noProof="1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256212"/>
            <a:ext cx="8229600" cy="1226261"/>
          </a:xfrm>
        </p:spPr>
        <p:txBody>
          <a:bodyPr anchor="ctr"/>
          <a:lstStyle>
            <a:lvl1pPr algn="ctr">
              <a:defRPr lang="en-US">
                <a:solidFill>
                  <a:srgbClr val="FFFFFF"/>
                </a:solidFill>
              </a:defRPr>
            </a:lvl1pPr>
          </a:lstStyle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172200" y="5164138"/>
            <a:ext cx="2476500" cy="396875"/>
          </a:xfrm>
          <a:prstGeom prst="rect">
            <a:avLst/>
          </a:prstGeom>
        </p:spPr>
        <p:txBody>
          <a:bodyPr anchor="ctr" anchorCtr="0"/>
          <a:lstStyle/>
          <a:p>
            <a:pPr fontAlgn="base"/>
            <a:endParaRPr lang="en-US" altLang="zh-CN" noProof="1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914400" y="5148263"/>
            <a:ext cx="3962400" cy="381000"/>
          </a:xfrm>
          <a:prstGeom prst="rect">
            <a:avLst/>
          </a:prstGeom>
        </p:spPr>
        <p:txBody>
          <a:bodyPr anchor="ctr" anchorCtr="0"/>
          <a:lstStyle/>
          <a:p>
            <a:pPr fontAlgn="base"/>
            <a:endParaRPr lang="en-US" altLang="zh-CN" noProof="1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46050" y="5180013"/>
            <a:ext cx="457200" cy="3810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fontAlgn="base"/>
            <a:fld id="{7B38002F-438E-494A-9CF3-2AFB35C19E2C}" type="slidenum">
              <a:rPr lang="en-US" altLang="zh-CN" noProof="1" smtClean="0">
                <a:latin typeface="+mj-lt"/>
                <a:ea typeface="+mj-ea"/>
                <a:cs typeface="+mj-cs"/>
              </a:rPr>
            </a:fld>
            <a:endParaRPr lang="en-US" altLang="zh-CN" noProof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eaLnBrk="1" fontAlgn="auto" latinLnBrk="0" hangingPunct="1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eaLnBrk="1" fontAlgn="auto" latinLnBrk="0" hangingPunct="1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eaLnBrk="1" fontAlgn="auto" latinLnBrk="0" hangingPunct="1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eaLnBrk="1" fontAlgn="auto" latinLnBrk="0" hangingPunct="1"/>
            <a:r>
              <a:rPr lang="zh-CN" altLang="en-US" strike="noStrike" noProof="1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6FFA28B7-0E2C-4FD5-8FEE-2818FD1FDCFB}" type="slidenum">
              <a:rPr lang="en-US" altLang="zh-CN" strike="noStrike" noProof="1" smtClean="0">
                <a:latin typeface="+mj-lt"/>
                <a:ea typeface="+mj-ea"/>
                <a:cs typeface="+mj-cs"/>
              </a:rPr>
            </a:fld>
            <a:endParaRPr lang="en-US" alt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9099"/>
            <a:ext cx="2011680" cy="4881208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29098"/>
            <a:ext cx="5562600" cy="4881208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eaLnBrk="1" fontAlgn="auto" latinLnBrk="0" hangingPunct="1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eaLnBrk="1" fontAlgn="auto" latinLnBrk="0" hangingPunct="1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eaLnBrk="1" fontAlgn="auto" latinLnBrk="0" hangingPunct="1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eaLnBrk="1" fontAlgn="auto" latinLnBrk="0" hangingPunct="1"/>
            <a:r>
              <a:rPr lang="zh-CN" altLang="en-US" strike="noStrike" noProof="1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6FFA28B7-0E2C-4FD5-8FEE-2818FD1FDCFB}" type="slidenum">
              <a:rPr lang="en-US" altLang="zh-CN" strike="noStrike" noProof="1" smtClean="0">
                <a:latin typeface="+mj-lt"/>
                <a:ea typeface="+mj-ea"/>
                <a:cs typeface="+mj-cs"/>
              </a:rPr>
            </a:fld>
            <a:endParaRPr lang="en-US" alt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207721"/>
            <a:ext cx="7772400" cy="3813857"/>
          </a:xfrm>
        </p:spPr>
        <p:txBody>
          <a:bodyPr vert="horz"/>
          <a:lstStyle/>
          <a:p>
            <a:pPr lvl="0" eaLnBrk="1" fontAlgn="auto" latinLnBrk="0" hangingPunct="1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eaLnBrk="1" fontAlgn="auto" latinLnBrk="0" hangingPunct="1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eaLnBrk="1" fontAlgn="auto" latinLnBrk="0" hangingPunct="1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eaLnBrk="1" fontAlgn="auto" latinLnBrk="0" hangingPunct="1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eaLnBrk="1" fontAlgn="auto" latinLnBrk="0" hangingPunct="1"/>
            <a:r>
              <a:rPr lang="zh-CN" altLang="en-US" strike="noStrike" noProof="1"/>
              <a:t>第五级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6FFA28B7-0E2C-4FD5-8FEE-2818FD1FDCFB}" type="slidenum">
              <a:rPr lang="en-US" altLang="zh-CN" strike="noStrike" noProof="1" smtClean="0">
                <a:latin typeface="+mj-lt"/>
                <a:ea typeface="+mj-ea"/>
                <a:cs typeface="+mj-cs"/>
              </a:rPr>
            </a:fld>
            <a:endParaRPr lang="en-US" alt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5719763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 useBgFill="1">
        <p:nvSpPr>
          <p:cNvPr id="10" name="圆角矩形 9"/>
          <p:cNvSpPr/>
          <p:nvPr/>
        </p:nvSpPr>
        <p:spPr>
          <a:xfrm>
            <a:off x="65088" y="58738"/>
            <a:ext cx="9013825" cy="558165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429496729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7" name="矩形 6"/>
          <p:cNvSpPr/>
          <p:nvPr/>
        </p:nvSpPr>
        <p:spPr>
          <a:xfrm flipV="1">
            <a:off x="69850" y="1982788"/>
            <a:ext cx="9013825" cy="762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8" name="矩形 7"/>
          <p:cNvSpPr/>
          <p:nvPr/>
        </p:nvSpPr>
        <p:spPr>
          <a:xfrm>
            <a:off x="69850" y="1952625"/>
            <a:ext cx="9013825" cy="3810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9" name="矩形 8"/>
          <p:cNvSpPr/>
          <p:nvPr/>
        </p:nvSpPr>
        <p:spPr>
          <a:xfrm>
            <a:off x="68263" y="2060575"/>
            <a:ext cx="9015413" cy="36513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794555"/>
            <a:ext cx="7772400" cy="1136211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25431"/>
            <a:ext cx="7772400" cy="1116348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/>
              <a:t>单击此处编辑母版文本样式</a:t>
            </a:r>
            <a:endParaRPr kumimoji="0"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172200" y="5164138"/>
            <a:ext cx="2476500" cy="396875"/>
          </a:xfrm>
          <a:prstGeom prst="rect">
            <a:avLst/>
          </a:prstGeom>
        </p:spPr>
        <p:txBody>
          <a:bodyPr anchor="ctr" anchorCtr="0"/>
          <a:lstStyle/>
          <a:p>
            <a:pPr fontAlgn="base"/>
            <a:endParaRPr lang="en-US" altLang="zh-CN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5148263"/>
            <a:ext cx="4000500" cy="381000"/>
          </a:xfrm>
          <a:prstGeom prst="rect">
            <a:avLst/>
          </a:prstGeom>
        </p:spPr>
        <p:txBody>
          <a:bodyPr anchor="ctr" anchorCtr="0"/>
          <a:lstStyle/>
          <a:p>
            <a:pPr fontAlgn="base"/>
            <a:endParaRPr lang="en-US" altLang="zh-CN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050" y="5180013"/>
            <a:ext cx="457200" cy="3810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/>
          <a:p>
            <a:pPr fontAlgn="base"/>
            <a:fld id="{F7839AF3-5C3A-47CD-BF46-C2408A36A215}" type="slidenum">
              <a:rPr lang="en-US" altLang="zh-CN" noProof="1" smtClean="0">
                <a:latin typeface="+mj-lt"/>
                <a:ea typeface="+mj-ea"/>
                <a:cs typeface="+mj-cs"/>
              </a:rPr>
            </a:fld>
            <a:endParaRPr lang="en-US" altLang="zh-CN" noProof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207721"/>
            <a:ext cx="3749040" cy="3813857"/>
          </a:xfrm>
        </p:spPr>
        <p:txBody>
          <a:bodyPr vert="horz"/>
          <a:lstStyle/>
          <a:p>
            <a:pPr lvl="0" eaLnBrk="1" fontAlgn="auto" latinLnBrk="0" hangingPunct="1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eaLnBrk="1" fontAlgn="auto" latinLnBrk="0" hangingPunct="1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eaLnBrk="1" fontAlgn="auto" latinLnBrk="0" hangingPunct="1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eaLnBrk="1" fontAlgn="auto" latinLnBrk="0" hangingPunct="1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eaLnBrk="1" fontAlgn="auto" latinLnBrk="0" hangingPunct="1"/>
            <a:r>
              <a:rPr lang="zh-CN" altLang="en-US" strike="noStrike" noProof="1"/>
              <a:t>第五级</a:t>
            </a:r>
            <a:endParaRPr kumimoji="0" lang="en-US" strike="noStrike" noProof="1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207721"/>
            <a:ext cx="3749040" cy="3813857"/>
          </a:xfrm>
        </p:spPr>
        <p:txBody>
          <a:bodyPr vert="horz"/>
          <a:lstStyle/>
          <a:p>
            <a:pPr lvl="0" eaLnBrk="1" fontAlgn="auto" latinLnBrk="0" hangingPunct="1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eaLnBrk="1" fontAlgn="auto" latinLnBrk="0" hangingPunct="1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eaLnBrk="1" fontAlgn="auto" latinLnBrk="0" hangingPunct="1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eaLnBrk="1" fontAlgn="auto" latinLnBrk="0" hangingPunct="1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eaLnBrk="1" fontAlgn="auto" latinLnBrk="0" hangingPunct="1"/>
            <a:r>
              <a:rPr lang="zh-CN" altLang="en-US" strike="noStrike" noProof="1"/>
              <a:t>第五级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6FFA28B7-0E2C-4FD5-8FEE-2818FD1FDCFB}" type="slidenum">
              <a:rPr lang="en-US" altLang="zh-CN" strike="noStrike" noProof="1" smtClean="0">
                <a:latin typeface="+mj-lt"/>
                <a:ea typeface="+mj-ea"/>
                <a:cs typeface="+mj-cs"/>
              </a:rPr>
            </a:fld>
            <a:endParaRPr lang="en-US" alt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27772"/>
            <a:ext cx="7772400" cy="953465"/>
          </a:xfrm>
        </p:spPr>
        <p:txBody>
          <a:bodyPr anchor="b" anchorCtr="0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207721"/>
            <a:ext cx="3733800" cy="635643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/>
              <a:t>单击此处编辑母版文本样式</a:t>
            </a:r>
            <a:endParaRPr kumimoji="0"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207721"/>
            <a:ext cx="3733800" cy="635643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/>
              <a:t>单击此处编辑母版文本样式</a:t>
            </a:r>
            <a:endParaRPr kumimoji="0" lang="zh-CN" altLang="en-US" strike="noStrike" noProof="1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1875146"/>
            <a:ext cx="3733800" cy="3241779"/>
          </a:xfrm>
        </p:spPr>
        <p:txBody>
          <a:bodyPr vert="horz"/>
          <a:lstStyle/>
          <a:p>
            <a:pPr lvl="0" eaLnBrk="1" fontAlgn="auto" latinLnBrk="0" hangingPunct="1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eaLnBrk="1" fontAlgn="auto" latinLnBrk="0" hangingPunct="1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eaLnBrk="1" fontAlgn="auto" latinLnBrk="0" hangingPunct="1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eaLnBrk="1" fontAlgn="auto" latinLnBrk="0" hangingPunct="1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eaLnBrk="1" fontAlgn="auto" latinLnBrk="0" hangingPunct="1"/>
            <a:r>
              <a:rPr lang="zh-CN" altLang="en-US" strike="noStrike" noProof="1"/>
              <a:t>第五级</a:t>
            </a:r>
            <a:endParaRPr kumimoji="0" lang="en-US" strike="noStrike" noProof="1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1875146"/>
            <a:ext cx="3733800" cy="3241779"/>
          </a:xfrm>
        </p:spPr>
        <p:txBody>
          <a:bodyPr vert="horz"/>
          <a:lstStyle/>
          <a:p>
            <a:pPr lvl="0" eaLnBrk="1" fontAlgn="auto" latinLnBrk="0" hangingPunct="1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eaLnBrk="1" fontAlgn="auto" latinLnBrk="0" hangingPunct="1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eaLnBrk="1" fontAlgn="auto" latinLnBrk="0" hangingPunct="1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eaLnBrk="1" fontAlgn="auto" latinLnBrk="0" hangingPunct="1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eaLnBrk="1" fontAlgn="auto" latinLnBrk="0" hangingPunct="1"/>
            <a:r>
              <a:rPr lang="zh-CN" altLang="en-US" strike="noStrike" noProof="1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6FFA28B7-0E2C-4FD5-8FEE-2818FD1FDCFB}" type="slidenum">
              <a:rPr lang="en-US" altLang="zh-CN" strike="noStrike" noProof="1" smtClean="0">
                <a:latin typeface="+mj-lt"/>
                <a:ea typeface="+mj-ea"/>
                <a:cs typeface="+mj-cs"/>
              </a:rPr>
            </a:fld>
            <a:endParaRPr lang="en-US" alt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6FFA28B7-0E2C-4FD5-8FEE-2818FD1FDCFB}" type="slidenum">
              <a:rPr lang="en-US" altLang="zh-CN" strike="noStrike" noProof="1" smtClean="0">
                <a:latin typeface="+mj-lt"/>
                <a:ea typeface="+mj-ea"/>
                <a:cs typeface="+mj-cs"/>
              </a:rPr>
            </a:fld>
            <a:endParaRPr lang="en-US" alt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6FFA28B7-0E2C-4FD5-8FEE-2818FD1FDCFB}" type="slidenum">
              <a:rPr lang="en-US" altLang="zh-CN" strike="noStrike" noProof="1" smtClean="0">
                <a:latin typeface="+mj-lt"/>
                <a:ea typeface="+mj-ea"/>
                <a:cs typeface="+mj-cs"/>
              </a:rPr>
            </a:fld>
            <a:endParaRPr lang="en-US" alt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5719763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 useBgFill="1">
        <p:nvSpPr>
          <p:cNvPr id="9" name="圆角矩形 8"/>
          <p:cNvSpPr/>
          <p:nvPr/>
        </p:nvSpPr>
        <p:spPr>
          <a:xfrm>
            <a:off x="63500" y="58738"/>
            <a:ext cx="9013825" cy="558323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4294967295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27772"/>
            <a:ext cx="7772400" cy="953465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334850"/>
            <a:ext cx="1905000" cy="3750293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/>
              <a:t>单击此处编辑母版文本样式</a:t>
            </a:r>
            <a:endParaRPr kumimoji="0" lang="zh-CN" altLang="en-US" strike="noStrike" noProof="1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334850"/>
            <a:ext cx="5715000" cy="3750293"/>
          </a:xfrm>
        </p:spPr>
        <p:txBody>
          <a:bodyPr vert="horz"/>
          <a:lstStyle/>
          <a:p>
            <a:pPr lvl="0" eaLnBrk="1" fontAlgn="auto" latinLnBrk="0" hangingPunct="1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eaLnBrk="1" fontAlgn="auto" latinLnBrk="0" hangingPunct="1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eaLnBrk="1" fontAlgn="auto" latinLnBrk="0" hangingPunct="1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eaLnBrk="1" fontAlgn="auto" latinLnBrk="0" hangingPunct="1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eaLnBrk="1" fontAlgn="auto" latinLnBrk="0" hangingPunct="1"/>
            <a:r>
              <a:rPr lang="zh-CN" altLang="en-US" strike="noStrike" noProof="1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172200" y="5164138"/>
            <a:ext cx="2476500" cy="396875"/>
          </a:xfrm>
          <a:prstGeom prst="rect">
            <a:avLst/>
          </a:prstGeom>
        </p:spPr>
        <p:txBody>
          <a:bodyPr anchor="ctr" anchorCtr="0"/>
          <a:lstStyle/>
          <a:p>
            <a:pPr fontAlgn="base"/>
            <a:endParaRPr lang="en-US" altLang="zh-CN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5148263"/>
            <a:ext cx="3962400" cy="381000"/>
          </a:xfrm>
          <a:prstGeom prst="rect">
            <a:avLst/>
          </a:prstGeom>
        </p:spPr>
        <p:txBody>
          <a:bodyPr anchor="ctr" anchorCtr="0"/>
          <a:lstStyle/>
          <a:p>
            <a:pPr fontAlgn="base"/>
            <a:endParaRPr lang="en-US" altLang="zh-CN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050" y="5180013"/>
            <a:ext cx="457200" cy="3810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/>
          <a:p>
            <a:pPr fontAlgn="base"/>
            <a:fld id="{22726CEF-F4CC-4B49-BB6F-B1D7926AC267}" type="slidenum">
              <a:rPr lang="en-US" altLang="zh-CN" noProof="1" smtClean="0">
                <a:latin typeface="+mj-lt"/>
                <a:ea typeface="+mj-ea"/>
                <a:cs typeface="+mj-cs"/>
              </a:rPr>
            </a:fld>
            <a:endParaRPr lang="en-US" altLang="zh-CN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 flipV="1">
            <a:off x="68263" y="3906838"/>
            <a:ext cx="9007475" cy="762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12" name="矩形 11"/>
          <p:cNvSpPr/>
          <p:nvPr/>
        </p:nvSpPr>
        <p:spPr>
          <a:xfrm>
            <a:off x="68263" y="3878263"/>
            <a:ext cx="9007475" cy="3968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13" name="矩形 12"/>
          <p:cNvSpPr/>
          <p:nvPr/>
        </p:nvSpPr>
        <p:spPr>
          <a:xfrm>
            <a:off x="68263" y="3981450"/>
            <a:ext cx="9007475" cy="39688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087927"/>
            <a:ext cx="7315200" cy="435680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pPr fontAlgn="auto"/>
            <a:r>
              <a:rPr kumimoji="0" lang="zh-CN" altLang="en-US" strike="noStrike" noProof="1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4542782"/>
            <a:ext cx="7315200" cy="572078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/>
              <a:t>单击此处编辑母版文本样式</a:t>
            </a:r>
            <a:endParaRPr kumimoji="0"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9" y="55618"/>
            <a:ext cx="9001873" cy="3821803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pPr fontAlgn="auto"/>
            <a:r>
              <a:rPr kumimoji="0" lang="zh-CN" altLang="en-US" strike="noStrike" noProof="1"/>
              <a:t>单击图标添加图片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172200" y="5164138"/>
            <a:ext cx="2476500" cy="396875"/>
          </a:xfrm>
          <a:prstGeom prst="rect">
            <a:avLst/>
          </a:prstGeom>
        </p:spPr>
        <p:txBody>
          <a:bodyPr anchor="ctr" anchorCtr="0"/>
          <a:lstStyle/>
          <a:p>
            <a:pPr fontAlgn="base"/>
            <a:endParaRPr lang="en-US" altLang="zh-CN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5148263"/>
            <a:ext cx="3886200" cy="381000"/>
          </a:xfrm>
          <a:prstGeom prst="rect">
            <a:avLst/>
          </a:prstGeom>
        </p:spPr>
        <p:txBody>
          <a:bodyPr anchor="ctr" anchorCtr="0"/>
          <a:lstStyle/>
          <a:p>
            <a:pPr fontAlgn="base"/>
            <a:endParaRPr lang="en-US" altLang="zh-CN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050" y="5180013"/>
            <a:ext cx="457200" cy="3810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/>
          <a:p>
            <a:pPr fontAlgn="base"/>
            <a:fld id="{81E1E431-6248-4F50-AB05-BD73403EF00F}" type="slidenum">
              <a:rPr lang="en-US" altLang="zh-CN" noProof="1" smtClean="0">
                <a:latin typeface="+mj-lt"/>
                <a:ea typeface="+mj-ea"/>
                <a:cs typeface="+mj-cs"/>
              </a:rPr>
            </a:fld>
            <a:endParaRPr lang="en-US" altLang="zh-CN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5719763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 useBgFill="1">
        <p:nvSpPr>
          <p:cNvPr id="8" name="圆角矩形 7"/>
          <p:cNvSpPr/>
          <p:nvPr/>
        </p:nvSpPr>
        <p:spPr>
          <a:xfrm>
            <a:off x="63500" y="58738"/>
            <a:ext cx="9013825" cy="558323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4294967295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base" latinLnBrk="0" hangingPunct="1"/>
            <a:endParaRPr kumimoji="0" lang="en-US" sz="3200" strike="noStrike" noProof="1"/>
          </a:p>
        </p:txBody>
      </p:sp>
      <p:sp>
        <p:nvSpPr>
          <p:cNvPr id="1028" name="标题占位符 21"/>
          <p:cNvSpPr>
            <a:spLocks noGrp="1"/>
          </p:cNvSpPr>
          <p:nvPr>
            <p:ph type="title"/>
          </p:nvPr>
        </p:nvSpPr>
        <p:spPr>
          <a:xfrm>
            <a:off x="914400" y="230188"/>
            <a:ext cx="7772400" cy="952500"/>
          </a:xfrm>
          <a:prstGeom prst="rect">
            <a:avLst/>
          </a:prstGeom>
          <a:noFill/>
          <a:ln w="9525">
            <a:noFill/>
          </a:ln>
        </p:spPr>
        <p:txBody>
          <a:bodyPr bIns="91440" anchor="b"/>
          <a:lstStyle/>
          <a:p>
            <a:pPr lvl="0"/>
            <a:r>
              <a:rPr lang="zh-CN" altLang="en-US"/>
              <a:t>单击此处编辑母版标题样式</a:t>
            </a:r>
            <a:endParaRPr lang="en-US" altLang="en-US"/>
          </a:p>
        </p:txBody>
      </p:sp>
      <p:sp>
        <p:nvSpPr>
          <p:cNvPr id="1029" name="文本占位符 12"/>
          <p:cNvSpPr>
            <a:spLocks noGrp="1"/>
          </p:cNvSpPr>
          <p:nvPr>
            <p:ph type="body" idx="5"/>
          </p:nvPr>
        </p:nvSpPr>
        <p:spPr>
          <a:xfrm>
            <a:off x="914400" y="1208088"/>
            <a:ext cx="7772400" cy="38131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27432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27965"/>
            <a:r>
              <a:rPr lang="zh-CN" altLang="en-US"/>
              <a:t>第二级</a:t>
            </a:r>
            <a:endParaRPr lang="zh-CN" altLang="en-US"/>
          </a:p>
          <a:p>
            <a:pPr lvl="2" indent="-229235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en-US" alt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5164138"/>
            <a:ext cx="2476500" cy="396875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base"/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5148263"/>
            <a:ext cx="3962400" cy="3810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base"/>
            <a:endParaRPr lang="en-US" altLang="zh-CN" strike="noStrike" noProof="1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050" y="5180013"/>
            <a:ext cx="457200" cy="3810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/>
            <a:fld id="{6FFA28B7-0E2C-4FD5-8FEE-2818FD1FDCFB}" type="slidenum">
              <a:rPr lang="en-US" altLang="zh-CN" strike="noStrike" noProof="1" smtClean="0">
                <a:latin typeface="+mj-lt"/>
                <a:ea typeface="+mj-ea"/>
                <a:cs typeface="+mj-cs"/>
              </a:rPr>
            </a:fld>
            <a:endParaRPr lang="en-US" altLang="zh-CN" strike="noStrike" noProof="1"/>
          </a:p>
        </p:txBody>
      </p:sp>
      <p:pic>
        <p:nvPicPr>
          <p:cNvPr id="1030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customXml" Target="../ink/ink99.xml"/><Relationship Id="rId8" Type="http://schemas.openxmlformats.org/officeDocument/2006/relationships/image" Target="../media/image111.png"/><Relationship Id="rId7" Type="http://schemas.openxmlformats.org/officeDocument/2006/relationships/customXml" Target="../ink/ink98.xml"/><Relationship Id="rId6" Type="http://schemas.openxmlformats.org/officeDocument/2006/relationships/image" Target="../media/image110.png"/><Relationship Id="rId5" Type="http://schemas.openxmlformats.org/officeDocument/2006/relationships/customXml" Target="../ink/ink97.xml"/><Relationship Id="rId4" Type="http://schemas.openxmlformats.org/officeDocument/2006/relationships/image" Target="../media/image109.png"/><Relationship Id="rId3" Type="http://schemas.openxmlformats.org/officeDocument/2006/relationships/customXml" Target="../ink/ink96.xml"/><Relationship Id="rId2" Type="http://schemas.openxmlformats.org/officeDocument/2006/relationships/image" Target="../media/image108.png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5.png"/><Relationship Id="rId15" Type="http://schemas.openxmlformats.org/officeDocument/2006/relationships/customXml" Target="../ink/ink102.xml"/><Relationship Id="rId14" Type="http://schemas.openxmlformats.org/officeDocument/2006/relationships/image" Target="../media/image114.png"/><Relationship Id="rId13" Type="http://schemas.openxmlformats.org/officeDocument/2006/relationships/customXml" Target="../ink/ink101.xml"/><Relationship Id="rId12" Type="http://schemas.openxmlformats.org/officeDocument/2006/relationships/image" Target="../media/image113.png"/><Relationship Id="rId11" Type="http://schemas.openxmlformats.org/officeDocument/2006/relationships/customXml" Target="../ink/ink100.xml"/><Relationship Id="rId10" Type="http://schemas.openxmlformats.org/officeDocument/2006/relationships/image" Target="../media/image112.png"/><Relationship Id="rId1" Type="http://schemas.openxmlformats.org/officeDocument/2006/relationships/customXml" Target="../ink/ink95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customXml" Target="../ink/ink104.xml"/><Relationship Id="rId4" Type="http://schemas.openxmlformats.org/officeDocument/2006/relationships/image" Target="../media/image118.png"/><Relationship Id="rId3" Type="http://schemas.openxmlformats.org/officeDocument/2006/relationships/customXml" Target="../ink/ink103.xml"/><Relationship Id="rId2" Type="http://schemas.openxmlformats.org/officeDocument/2006/relationships/image" Target="../media/image117.png"/><Relationship Id="rId1" Type="http://schemas.openxmlformats.org/officeDocument/2006/relationships/image" Target="../media/image116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customXml" Target="../ink/ink106.xml"/><Relationship Id="rId4" Type="http://schemas.openxmlformats.org/officeDocument/2006/relationships/image" Target="../media/image122.png"/><Relationship Id="rId3" Type="http://schemas.openxmlformats.org/officeDocument/2006/relationships/customXml" Target="../ink/ink105.xml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png"/><Relationship Id="rId8" Type="http://schemas.openxmlformats.org/officeDocument/2006/relationships/customXml" Target="../ink/ink110.xml"/><Relationship Id="rId7" Type="http://schemas.openxmlformats.org/officeDocument/2006/relationships/image" Target="../media/image126.png"/><Relationship Id="rId6" Type="http://schemas.openxmlformats.org/officeDocument/2006/relationships/customXml" Target="../ink/ink109.xml"/><Relationship Id="rId5" Type="http://schemas.openxmlformats.org/officeDocument/2006/relationships/image" Target="../media/image95.png"/><Relationship Id="rId4" Type="http://schemas.openxmlformats.org/officeDocument/2006/relationships/customXml" Target="../ink/ink108.xml"/><Relationship Id="rId3" Type="http://schemas.openxmlformats.org/officeDocument/2006/relationships/image" Target="../media/image125.png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136.png"/><Relationship Id="rId26" Type="http://schemas.openxmlformats.org/officeDocument/2006/relationships/customXml" Target="../ink/ink119.xml"/><Relationship Id="rId25" Type="http://schemas.openxmlformats.org/officeDocument/2006/relationships/image" Target="../media/image135.png"/><Relationship Id="rId24" Type="http://schemas.openxmlformats.org/officeDocument/2006/relationships/customXml" Target="../ink/ink118.xml"/><Relationship Id="rId23" Type="http://schemas.openxmlformats.org/officeDocument/2006/relationships/image" Target="../media/image134.png"/><Relationship Id="rId22" Type="http://schemas.openxmlformats.org/officeDocument/2006/relationships/customXml" Target="../ink/ink117.xml"/><Relationship Id="rId21" Type="http://schemas.openxmlformats.org/officeDocument/2006/relationships/image" Target="../media/image133.png"/><Relationship Id="rId20" Type="http://schemas.openxmlformats.org/officeDocument/2006/relationships/customXml" Target="../ink/ink116.xml"/><Relationship Id="rId2" Type="http://schemas.openxmlformats.org/officeDocument/2006/relationships/customXml" Target="../ink/ink107.xml"/><Relationship Id="rId19" Type="http://schemas.openxmlformats.org/officeDocument/2006/relationships/image" Target="../media/image132.png"/><Relationship Id="rId18" Type="http://schemas.openxmlformats.org/officeDocument/2006/relationships/customXml" Target="../ink/ink115.xml"/><Relationship Id="rId17" Type="http://schemas.openxmlformats.org/officeDocument/2006/relationships/image" Target="../media/image131.png"/><Relationship Id="rId16" Type="http://schemas.openxmlformats.org/officeDocument/2006/relationships/customXml" Target="../ink/ink114.xml"/><Relationship Id="rId15" Type="http://schemas.openxmlformats.org/officeDocument/2006/relationships/image" Target="../media/image130.png"/><Relationship Id="rId14" Type="http://schemas.openxmlformats.org/officeDocument/2006/relationships/customXml" Target="../ink/ink113.xml"/><Relationship Id="rId13" Type="http://schemas.openxmlformats.org/officeDocument/2006/relationships/image" Target="../media/image129.png"/><Relationship Id="rId12" Type="http://schemas.openxmlformats.org/officeDocument/2006/relationships/customXml" Target="../ink/ink112.xml"/><Relationship Id="rId11" Type="http://schemas.openxmlformats.org/officeDocument/2006/relationships/image" Target="../media/image128.png"/><Relationship Id="rId10" Type="http://schemas.openxmlformats.org/officeDocument/2006/relationships/customXml" Target="../ink/ink111.xml"/><Relationship Id="rId1" Type="http://schemas.openxmlformats.org/officeDocument/2006/relationships/image" Target="../media/image12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customXml" Target="../ink/ink124.xml"/><Relationship Id="rId8" Type="http://schemas.openxmlformats.org/officeDocument/2006/relationships/image" Target="../media/image140.png"/><Relationship Id="rId7" Type="http://schemas.openxmlformats.org/officeDocument/2006/relationships/customXml" Target="../ink/ink123.xml"/><Relationship Id="rId6" Type="http://schemas.openxmlformats.org/officeDocument/2006/relationships/image" Target="../media/image139.png"/><Relationship Id="rId5" Type="http://schemas.openxmlformats.org/officeDocument/2006/relationships/customXml" Target="../ink/ink122.x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158.png"/><Relationship Id="rId43" Type="http://schemas.openxmlformats.org/officeDocument/2006/relationships/customXml" Target="../ink/ink141.xml"/><Relationship Id="rId42" Type="http://schemas.openxmlformats.org/officeDocument/2006/relationships/image" Target="../media/image157.png"/><Relationship Id="rId41" Type="http://schemas.openxmlformats.org/officeDocument/2006/relationships/customXml" Target="../ink/ink140.xml"/><Relationship Id="rId40" Type="http://schemas.openxmlformats.org/officeDocument/2006/relationships/image" Target="../media/image156.png"/><Relationship Id="rId4" Type="http://schemas.openxmlformats.org/officeDocument/2006/relationships/image" Target="../media/image138.png"/><Relationship Id="rId39" Type="http://schemas.openxmlformats.org/officeDocument/2006/relationships/customXml" Target="../ink/ink139.xml"/><Relationship Id="rId38" Type="http://schemas.openxmlformats.org/officeDocument/2006/relationships/image" Target="../media/image155.png"/><Relationship Id="rId37" Type="http://schemas.openxmlformats.org/officeDocument/2006/relationships/customXml" Target="../ink/ink138.xml"/><Relationship Id="rId36" Type="http://schemas.openxmlformats.org/officeDocument/2006/relationships/image" Target="../media/image154.png"/><Relationship Id="rId35" Type="http://schemas.openxmlformats.org/officeDocument/2006/relationships/customXml" Target="../ink/ink137.xml"/><Relationship Id="rId34" Type="http://schemas.openxmlformats.org/officeDocument/2006/relationships/image" Target="../media/image153.png"/><Relationship Id="rId33" Type="http://schemas.openxmlformats.org/officeDocument/2006/relationships/customXml" Target="../ink/ink136.xml"/><Relationship Id="rId32" Type="http://schemas.openxmlformats.org/officeDocument/2006/relationships/image" Target="../media/image152.png"/><Relationship Id="rId31" Type="http://schemas.openxmlformats.org/officeDocument/2006/relationships/customXml" Target="../ink/ink135.xml"/><Relationship Id="rId30" Type="http://schemas.openxmlformats.org/officeDocument/2006/relationships/image" Target="../media/image151.png"/><Relationship Id="rId3" Type="http://schemas.openxmlformats.org/officeDocument/2006/relationships/customXml" Target="../ink/ink121.xml"/><Relationship Id="rId29" Type="http://schemas.openxmlformats.org/officeDocument/2006/relationships/customXml" Target="../ink/ink134.xml"/><Relationship Id="rId28" Type="http://schemas.openxmlformats.org/officeDocument/2006/relationships/image" Target="../media/image150.png"/><Relationship Id="rId27" Type="http://schemas.openxmlformats.org/officeDocument/2006/relationships/customXml" Target="../ink/ink133.xml"/><Relationship Id="rId26" Type="http://schemas.openxmlformats.org/officeDocument/2006/relationships/image" Target="../media/image149.png"/><Relationship Id="rId25" Type="http://schemas.openxmlformats.org/officeDocument/2006/relationships/customXml" Target="../ink/ink132.xml"/><Relationship Id="rId24" Type="http://schemas.openxmlformats.org/officeDocument/2006/relationships/image" Target="../media/image148.png"/><Relationship Id="rId23" Type="http://schemas.openxmlformats.org/officeDocument/2006/relationships/customXml" Target="../ink/ink131.xml"/><Relationship Id="rId22" Type="http://schemas.openxmlformats.org/officeDocument/2006/relationships/image" Target="../media/image147.png"/><Relationship Id="rId21" Type="http://schemas.openxmlformats.org/officeDocument/2006/relationships/customXml" Target="../ink/ink130.xml"/><Relationship Id="rId20" Type="http://schemas.openxmlformats.org/officeDocument/2006/relationships/image" Target="../media/image146.png"/><Relationship Id="rId2" Type="http://schemas.openxmlformats.org/officeDocument/2006/relationships/image" Target="../media/image137.png"/><Relationship Id="rId19" Type="http://schemas.openxmlformats.org/officeDocument/2006/relationships/customXml" Target="../ink/ink129.xml"/><Relationship Id="rId18" Type="http://schemas.openxmlformats.org/officeDocument/2006/relationships/image" Target="../media/image145.png"/><Relationship Id="rId17" Type="http://schemas.openxmlformats.org/officeDocument/2006/relationships/customXml" Target="../ink/ink128.xml"/><Relationship Id="rId16" Type="http://schemas.openxmlformats.org/officeDocument/2006/relationships/image" Target="../media/image144.png"/><Relationship Id="rId15" Type="http://schemas.openxmlformats.org/officeDocument/2006/relationships/customXml" Target="../ink/ink127.xml"/><Relationship Id="rId14" Type="http://schemas.openxmlformats.org/officeDocument/2006/relationships/image" Target="../media/image143.png"/><Relationship Id="rId13" Type="http://schemas.openxmlformats.org/officeDocument/2006/relationships/customXml" Target="../ink/ink126.xml"/><Relationship Id="rId12" Type="http://schemas.openxmlformats.org/officeDocument/2006/relationships/image" Target="../media/image142.png"/><Relationship Id="rId11" Type="http://schemas.openxmlformats.org/officeDocument/2006/relationships/customXml" Target="../ink/ink125.xml"/><Relationship Id="rId10" Type="http://schemas.openxmlformats.org/officeDocument/2006/relationships/image" Target="../media/image141.png"/><Relationship Id="rId1" Type="http://schemas.openxmlformats.org/officeDocument/2006/relationships/customXml" Target="../ink/ink12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63.png"/><Relationship Id="rId6" Type="http://schemas.openxmlformats.org/officeDocument/2006/relationships/customXml" Target="../ink/ink143.xml"/><Relationship Id="rId5" Type="http://schemas.openxmlformats.org/officeDocument/2006/relationships/image" Target="../media/image162.png"/><Relationship Id="rId4" Type="http://schemas.openxmlformats.org/officeDocument/2006/relationships/customXml" Target="../ink/ink142.xml"/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image" Target="../media/image159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png"/><Relationship Id="rId8" Type="http://schemas.openxmlformats.org/officeDocument/2006/relationships/customXml" Target="../ink/ink147.xml"/><Relationship Id="rId7" Type="http://schemas.openxmlformats.org/officeDocument/2006/relationships/image" Target="../media/image167.png"/><Relationship Id="rId6" Type="http://schemas.openxmlformats.org/officeDocument/2006/relationships/customXml" Target="../ink/ink146.xml"/><Relationship Id="rId5" Type="http://schemas.openxmlformats.org/officeDocument/2006/relationships/image" Target="../media/image166.png"/><Relationship Id="rId46" Type="http://schemas.openxmlformats.org/officeDocument/2006/relationships/slideLayout" Target="../slideLayouts/slideLayout2.xml"/><Relationship Id="rId45" Type="http://schemas.openxmlformats.org/officeDocument/2006/relationships/image" Target="../media/image185.png"/><Relationship Id="rId44" Type="http://schemas.openxmlformats.org/officeDocument/2006/relationships/customXml" Target="../ink/ink165.xml"/><Relationship Id="rId43" Type="http://schemas.openxmlformats.org/officeDocument/2006/relationships/image" Target="../media/image184.png"/><Relationship Id="rId42" Type="http://schemas.openxmlformats.org/officeDocument/2006/relationships/customXml" Target="../ink/ink164.xml"/><Relationship Id="rId41" Type="http://schemas.openxmlformats.org/officeDocument/2006/relationships/image" Target="../media/image183.png"/><Relationship Id="rId40" Type="http://schemas.openxmlformats.org/officeDocument/2006/relationships/customXml" Target="../ink/ink163.xml"/><Relationship Id="rId4" Type="http://schemas.openxmlformats.org/officeDocument/2006/relationships/customXml" Target="../ink/ink145.xml"/><Relationship Id="rId39" Type="http://schemas.openxmlformats.org/officeDocument/2006/relationships/image" Target="../media/image182.png"/><Relationship Id="rId38" Type="http://schemas.openxmlformats.org/officeDocument/2006/relationships/customXml" Target="../ink/ink162.xml"/><Relationship Id="rId37" Type="http://schemas.openxmlformats.org/officeDocument/2006/relationships/image" Target="../media/image181.png"/><Relationship Id="rId36" Type="http://schemas.openxmlformats.org/officeDocument/2006/relationships/customXml" Target="../ink/ink161.xml"/><Relationship Id="rId35" Type="http://schemas.openxmlformats.org/officeDocument/2006/relationships/image" Target="../media/image180.png"/><Relationship Id="rId34" Type="http://schemas.openxmlformats.org/officeDocument/2006/relationships/customXml" Target="../ink/ink160.xml"/><Relationship Id="rId33" Type="http://schemas.openxmlformats.org/officeDocument/2006/relationships/image" Target="../media/image179.png"/><Relationship Id="rId32" Type="http://schemas.openxmlformats.org/officeDocument/2006/relationships/customXml" Target="../ink/ink159.xml"/><Relationship Id="rId31" Type="http://schemas.openxmlformats.org/officeDocument/2006/relationships/image" Target="../media/image178.png"/><Relationship Id="rId30" Type="http://schemas.openxmlformats.org/officeDocument/2006/relationships/customXml" Target="../ink/ink158.xml"/><Relationship Id="rId3" Type="http://schemas.openxmlformats.org/officeDocument/2006/relationships/image" Target="../media/image165.png"/><Relationship Id="rId29" Type="http://schemas.openxmlformats.org/officeDocument/2006/relationships/image" Target="../media/image177.png"/><Relationship Id="rId28" Type="http://schemas.openxmlformats.org/officeDocument/2006/relationships/customXml" Target="../ink/ink157.xml"/><Relationship Id="rId27" Type="http://schemas.openxmlformats.org/officeDocument/2006/relationships/image" Target="../media/image176.png"/><Relationship Id="rId26" Type="http://schemas.openxmlformats.org/officeDocument/2006/relationships/customXml" Target="../ink/ink156.xml"/><Relationship Id="rId25" Type="http://schemas.openxmlformats.org/officeDocument/2006/relationships/image" Target="../media/image175.png"/><Relationship Id="rId24" Type="http://schemas.openxmlformats.org/officeDocument/2006/relationships/customXml" Target="../ink/ink155.xml"/><Relationship Id="rId23" Type="http://schemas.openxmlformats.org/officeDocument/2006/relationships/image" Target="../media/image174.png"/><Relationship Id="rId22" Type="http://schemas.openxmlformats.org/officeDocument/2006/relationships/customXml" Target="../ink/ink154.xml"/><Relationship Id="rId21" Type="http://schemas.openxmlformats.org/officeDocument/2006/relationships/image" Target="../media/image74.png"/><Relationship Id="rId20" Type="http://schemas.openxmlformats.org/officeDocument/2006/relationships/customXml" Target="../ink/ink153.xml"/><Relationship Id="rId2" Type="http://schemas.openxmlformats.org/officeDocument/2006/relationships/customXml" Target="../ink/ink144.xml"/><Relationship Id="rId19" Type="http://schemas.openxmlformats.org/officeDocument/2006/relationships/image" Target="../media/image173.png"/><Relationship Id="rId18" Type="http://schemas.openxmlformats.org/officeDocument/2006/relationships/customXml" Target="../ink/ink152.xml"/><Relationship Id="rId17" Type="http://schemas.openxmlformats.org/officeDocument/2006/relationships/image" Target="../media/image172.png"/><Relationship Id="rId16" Type="http://schemas.openxmlformats.org/officeDocument/2006/relationships/customXml" Target="../ink/ink151.xml"/><Relationship Id="rId15" Type="http://schemas.openxmlformats.org/officeDocument/2006/relationships/image" Target="../media/image171.png"/><Relationship Id="rId14" Type="http://schemas.openxmlformats.org/officeDocument/2006/relationships/customXml" Target="../ink/ink150.xml"/><Relationship Id="rId13" Type="http://schemas.openxmlformats.org/officeDocument/2006/relationships/image" Target="../media/image170.png"/><Relationship Id="rId12" Type="http://schemas.openxmlformats.org/officeDocument/2006/relationships/customXml" Target="../ink/ink149.xml"/><Relationship Id="rId11" Type="http://schemas.openxmlformats.org/officeDocument/2006/relationships/image" Target="../media/image169.png"/><Relationship Id="rId10" Type="http://schemas.openxmlformats.org/officeDocument/2006/relationships/customXml" Target="../ink/ink148.xml"/><Relationship Id="rId1" Type="http://schemas.openxmlformats.org/officeDocument/2006/relationships/image" Target="../media/image164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png"/><Relationship Id="rId8" Type="http://schemas.openxmlformats.org/officeDocument/2006/relationships/customXml" Target="../ink/ink169.xml"/><Relationship Id="rId7" Type="http://schemas.openxmlformats.org/officeDocument/2006/relationships/image" Target="../media/image189.png"/><Relationship Id="rId60" Type="http://schemas.openxmlformats.org/officeDocument/2006/relationships/slideLayout" Target="../slideLayouts/slideLayout7.xml"/><Relationship Id="rId6" Type="http://schemas.openxmlformats.org/officeDocument/2006/relationships/customXml" Target="../ink/ink168.xml"/><Relationship Id="rId59" Type="http://schemas.openxmlformats.org/officeDocument/2006/relationships/image" Target="../media/image215.png"/><Relationship Id="rId58" Type="http://schemas.openxmlformats.org/officeDocument/2006/relationships/customXml" Target="../ink/ink194.xml"/><Relationship Id="rId57" Type="http://schemas.openxmlformats.org/officeDocument/2006/relationships/image" Target="../media/image214.png"/><Relationship Id="rId56" Type="http://schemas.openxmlformats.org/officeDocument/2006/relationships/customXml" Target="../ink/ink193.xml"/><Relationship Id="rId55" Type="http://schemas.openxmlformats.org/officeDocument/2006/relationships/image" Target="../media/image213.png"/><Relationship Id="rId54" Type="http://schemas.openxmlformats.org/officeDocument/2006/relationships/customXml" Target="../ink/ink192.xml"/><Relationship Id="rId53" Type="http://schemas.openxmlformats.org/officeDocument/2006/relationships/image" Target="../media/image212.png"/><Relationship Id="rId52" Type="http://schemas.openxmlformats.org/officeDocument/2006/relationships/customXml" Target="../ink/ink191.xml"/><Relationship Id="rId51" Type="http://schemas.openxmlformats.org/officeDocument/2006/relationships/image" Target="../media/image211.png"/><Relationship Id="rId50" Type="http://schemas.openxmlformats.org/officeDocument/2006/relationships/customXml" Target="../ink/ink190.xml"/><Relationship Id="rId5" Type="http://schemas.openxmlformats.org/officeDocument/2006/relationships/image" Target="../media/image188.png"/><Relationship Id="rId49" Type="http://schemas.openxmlformats.org/officeDocument/2006/relationships/image" Target="../media/image210.png"/><Relationship Id="rId48" Type="http://schemas.openxmlformats.org/officeDocument/2006/relationships/customXml" Target="../ink/ink189.xml"/><Relationship Id="rId47" Type="http://schemas.openxmlformats.org/officeDocument/2006/relationships/image" Target="../media/image209.png"/><Relationship Id="rId46" Type="http://schemas.openxmlformats.org/officeDocument/2006/relationships/customXml" Target="../ink/ink188.xml"/><Relationship Id="rId45" Type="http://schemas.openxmlformats.org/officeDocument/2006/relationships/image" Target="../media/image208.png"/><Relationship Id="rId44" Type="http://schemas.openxmlformats.org/officeDocument/2006/relationships/customXml" Target="../ink/ink187.xml"/><Relationship Id="rId43" Type="http://schemas.openxmlformats.org/officeDocument/2006/relationships/image" Target="../media/image207.png"/><Relationship Id="rId42" Type="http://schemas.openxmlformats.org/officeDocument/2006/relationships/customXml" Target="../ink/ink186.xml"/><Relationship Id="rId41" Type="http://schemas.openxmlformats.org/officeDocument/2006/relationships/image" Target="../media/image206.png"/><Relationship Id="rId40" Type="http://schemas.openxmlformats.org/officeDocument/2006/relationships/customXml" Target="../ink/ink185.xml"/><Relationship Id="rId4" Type="http://schemas.openxmlformats.org/officeDocument/2006/relationships/customXml" Target="../ink/ink167.xml"/><Relationship Id="rId39" Type="http://schemas.openxmlformats.org/officeDocument/2006/relationships/image" Target="../media/image205.png"/><Relationship Id="rId38" Type="http://schemas.openxmlformats.org/officeDocument/2006/relationships/customXml" Target="../ink/ink184.xml"/><Relationship Id="rId37" Type="http://schemas.openxmlformats.org/officeDocument/2006/relationships/image" Target="../media/image204.png"/><Relationship Id="rId36" Type="http://schemas.openxmlformats.org/officeDocument/2006/relationships/customXml" Target="../ink/ink183.xml"/><Relationship Id="rId35" Type="http://schemas.openxmlformats.org/officeDocument/2006/relationships/image" Target="../media/image203.png"/><Relationship Id="rId34" Type="http://schemas.openxmlformats.org/officeDocument/2006/relationships/customXml" Target="../ink/ink182.xml"/><Relationship Id="rId33" Type="http://schemas.openxmlformats.org/officeDocument/2006/relationships/image" Target="../media/image202.png"/><Relationship Id="rId32" Type="http://schemas.openxmlformats.org/officeDocument/2006/relationships/customXml" Target="../ink/ink181.xml"/><Relationship Id="rId31" Type="http://schemas.openxmlformats.org/officeDocument/2006/relationships/image" Target="../media/image201.png"/><Relationship Id="rId30" Type="http://schemas.openxmlformats.org/officeDocument/2006/relationships/customXml" Target="../ink/ink180.xml"/><Relationship Id="rId3" Type="http://schemas.openxmlformats.org/officeDocument/2006/relationships/image" Target="../media/image187.png"/><Relationship Id="rId29" Type="http://schemas.openxmlformats.org/officeDocument/2006/relationships/image" Target="../media/image200.png"/><Relationship Id="rId28" Type="http://schemas.openxmlformats.org/officeDocument/2006/relationships/customXml" Target="../ink/ink179.xml"/><Relationship Id="rId27" Type="http://schemas.openxmlformats.org/officeDocument/2006/relationships/image" Target="../media/image199.png"/><Relationship Id="rId26" Type="http://schemas.openxmlformats.org/officeDocument/2006/relationships/customXml" Target="../ink/ink178.xml"/><Relationship Id="rId25" Type="http://schemas.openxmlformats.org/officeDocument/2006/relationships/image" Target="../media/image198.png"/><Relationship Id="rId24" Type="http://schemas.openxmlformats.org/officeDocument/2006/relationships/customXml" Target="../ink/ink177.xml"/><Relationship Id="rId23" Type="http://schemas.openxmlformats.org/officeDocument/2006/relationships/image" Target="../media/image197.png"/><Relationship Id="rId22" Type="http://schemas.openxmlformats.org/officeDocument/2006/relationships/customXml" Target="../ink/ink176.xml"/><Relationship Id="rId21" Type="http://schemas.openxmlformats.org/officeDocument/2006/relationships/image" Target="../media/image196.png"/><Relationship Id="rId20" Type="http://schemas.openxmlformats.org/officeDocument/2006/relationships/customXml" Target="../ink/ink175.xml"/><Relationship Id="rId2" Type="http://schemas.openxmlformats.org/officeDocument/2006/relationships/customXml" Target="../ink/ink166.xml"/><Relationship Id="rId19" Type="http://schemas.openxmlformats.org/officeDocument/2006/relationships/image" Target="../media/image195.png"/><Relationship Id="rId18" Type="http://schemas.openxmlformats.org/officeDocument/2006/relationships/customXml" Target="../ink/ink174.xml"/><Relationship Id="rId17" Type="http://schemas.openxmlformats.org/officeDocument/2006/relationships/image" Target="../media/image194.png"/><Relationship Id="rId16" Type="http://schemas.openxmlformats.org/officeDocument/2006/relationships/customXml" Target="../ink/ink173.xml"/><Relationship Id="rId15" Type="http://schemas.openxmlformats.org/officeDocument/2006/relationships/image" Target="../media/image193.png"/><Relationship Id="rId14" Type="http://schemas.openxmlformats.org/officeDocument/2006/relationships/customXml" Target="../ink/ink172.xml"/><Relationship Id="rId13" Type="http://schemas.openxmlformats.org/officeDocument/2006/relationships/image" Target="../media/image192.png"/><Relationship Id="rId12" Type="http://schemas.openxmlformats.org/officeDocument/2006/relationships/customXml" Target="../ink/ink171.xml"/><Relationship Id="rId11" Type="http://schemas.openxmlformats.org/officeDocument/2006/relationships/image" Target="../media/image191.png"/><Relationship Id="rId10" Type="http://schemas.openxmlformats.org/officeDocument/2006/relationships/customXml" Target="../ink/ink170.xml"/><Relationship Id="rId1" Type="http://schemas.openxmlformats.org/officeDocument/2006/relationships/image" Target="../media/image186.jpeg"/></Relationships>
</file>

<file path=ppt/slides/_rels/slide18.xml.rels><?xml version="1.0" encoding="UTF-8" standalone="yes"?>
<Relationships xmlns="http://schemas.openxmlformats.org/package/2006/relationships"><Relationship Id="rId92" Type="http://schemas.openxmlformats.org/officeDocument/2006/relationships/slideLayout" Target="../slideLayouts/slideLayout2.xml"/><Relationship Id="rId91" Type="http://schemas.openxmlformats.org/officeDocument/2006/relationships/image" Target="../media/image80.png"/><Relationship Id="rId90" Type="http://schemas.openxmlformats.org/officeDocument/2006/relationships/customXml" Target="../ink/ink239.xml"/><Relationship Id="rId9" Type="http://schemas.openxmlformats.org/officeDocument/2006/relationships/image" Target="../media/image220.png"/><Relationship Id="rId89" Type="http://schemas.openxmlformats.org/officeDocument/2006/relationships/image" Target="../media/image260.png"/><Relationship Id="rId88" Type="http://schemas.openxmlformats.org/officeDocument/2006/relationships/customXml" Target="../ink/ink238.xml"/><Relationship Id="rId87" Type="http://schemas.openxmlformats.org/officeDocument/2006/relationships/image" Target="../media/image259.png"/><Relationship Id="rId86" Type="http://schemas.openxmlformats.org/officeDocument/2006/relationships/customXml" Target="../ink/ink237.xml"/><Relationship Id="rId85" Type="http://schemas.openxmlformats.org/officeDocument/2006/relationships/image" Target="../media/image258.png"/><Relationship Id="rId84" Type="http://schemas.openxmlformats.org/officeDocument/2006/relationships/customXml" Target="../ink/ink236.xml"/><Relationship Id="rId83" Type="http://schemas.openxmlformats.org/officeDocument/2006/relationships/image" Target="../media/image257.png"/><Relationship Id="rId82" Type="http://schemas.openxmlformats.org/officeDocument/2006/relationships/customXml" Target="../ink/ink235.xml"/><Relationship Id="rId81" Type="http://schemas.openxmlformats.org/officeDocument/2006/relationships/image" Target="../media/image256.png"/><Relationship Id="rId80" Type="http://schemas.openxmlformats.org/officeDocument/2006/relationships/customXml" Target="../ink/ink234.xml"/><Relationship Id="rId8" Type="http://schemas.openxmlformats.org/officeDocument/2006/relationships/customXml" Target="../ink/ink198.xml"/><Relationship Id="rId79" Type="http://schemas.openxmlformats.org/officeDocument/2006/relationships/image" Target="../media/image255.png"/><Relationship Id="rId78" Type="http://schemas.openxmlformats.org/officeDocument/2006/relationships/customXml" Target="../ink/ink233.xml"/><Relationship Id="rId77" Type="http://schemas.openxmlformats.org/officeDocument/2006/relationships/image" Target="../media/image254.png"/><Relationship Id="rId76" Type="http://schemas.openxmlformats.org/officeDocument/2006/relationships/customXml" Target="../ink/ink232.xml"/><Relationship Id="rId75" Type="http://schemas.openxmlformats.org/officeDocument/2006/relationships/image" Target="../media/image253.png"/><Relationship Id="rId74" Type="http://schemas.openxmlformats.org/officeDocument/2006/relationships/customXml" Target="../ink/ink231.xml"/><Relationship Id="rId73" Type="http://schemas.openxmlformats.org/officeDocument/2006/relationships/image" Target="../media/image252.png"/><Relationship Id="rId72" Type="http://schemas.openxmlformats.org/officeDocument/2006/relationships/customXml" Target="../ink/ink230.xml"/><Relationship Id="rId71" Type="http://schemas.openxmlformats.org/officeDocument/2006/relationships/image" Target="../media/image251.png"/><Relationship Id="rId70" Type="http://schemas.openxmlformats.org/officeDocument/2006/relationships/customXml" Target="../ink/ink229.xml"/><Relationship Id="rId7" Type="http://schemas.openxmlformats.org/officeDocument/2006/relationships/image" Target="../media/image219.png"/><Relationship Id="rId69" Type="http://schemas.openxmlformats.org/officeDocument/2006/relationships/image" Target="../media/image250.png"/><Relationship Id="rId68" Type="http://schemas.openxmlformats.org/officeDocument/2006/relationships/customXml" Target="../ink/ink228.xml"/><Relationship Id="rId67" Type="http://schemas.openxmlformats.org/officeDocument/2006/relationships/image" Target="../media/image249.png"/><Relationship Id="rId66" Type="http://schemas.openxmlformats.org/officeDocument/2006/relationships/customXml" Target="../ink/ink227.xml"/><Relationship Id="rId65" Type="http://schemas.openxmlformats.org/officeDocument/2006/relationships/image" Target="../media/image248.png"/><Relationship Id="rId64" Type="http://schemas.openxmlformats.org/officeDocument/2006/relationships/customXml" Target="../ink/ink226.xml"/><Relationship Id="rId63" Type="http://schemas.openxmlformats.org/officeDocument/2006/relationships/image" Target="../media/image247.png"/><Relationship Id="rId62" Type="http://schemas.openxmlformats.org/officeDocument/2006/relationships/customXml" Target="../ink/ink225.xml"/><Relationship Id="rId61" Type="http://schemas.openxmlformats.org/officeDocument/2006/relationships/image" Target="../media/image246.png"/><Relationship Id="rId60" Type="http://schemas.openxmlformats.org/officeDocument/2006/relationships/customXml" Target="../ink/ink224.xml"/><Relationship Id="rId6" Type="http://schemas.openxmlformats.org/officeDocument/2006/relationships/customXml" Target="../ink/ink197.xml"/><Relationship Id="rId59" Type="http://schemas.openxmlformats.org/officeDocument/2006/relationships/image" Target="../media/image245.png"/><Relationship Id="rId58" Type="http://schemas.openxmlformats.org/officeDocument/2006/relationships/customXml" Target="../ink/ink223.xml"/><Relationship Id="rId57" Type="http://schemas.openxmlformats.org/officeDocument/2006/relationships/image" Target="../media/image244.png"/><Relationship Id="rId56" Type="http://schemas.openxmlformats.org/officeDocument/2006/relationships/customXml" Target="../ink/ink222.xml"/><Relationship Id="rId55" Type="http://schemas.openxmlformats.org/officeDocument/2006/relationships/image" Target="../media/image243.png"/><Relationship Id="rId54" Type="http://schemas.openxmlformats.org/officeDocument/2006/relationships/customXml" Target="../ink/ink221.xml"/><Relationship Id="rId53" Type="http://schemas.openxmlformats.org/officeDocument/2006/relationships/image" Target="../media/image242.png"/><Relationship Id="rId52" Type="http://schemas.openxmlformats.org/officeDocument/2006/relationships/customXml" Target="../ink/ink220.xml"/><Relationship Id="rId51" Type="http://schemas.openxmlformats.org/officeDocument/2006/relationships/image" Target="../media/image241.png"/><Relationship Id="rId50" Type="http://schemas.openxmlformats.org/officeDocument/2006/relationships/customXml" Target="../ink/ink219.xml"/><Relationship Id="rId5" Type="http://schemas.openxmlformats.org/officeDocument/2006/relationships/image" Target="../media/image218.png"/><Relationship Id="rId49" Type="http://schemas.openxmlformats.org/officeDocument/2006/relationships/image" Target="../media/image240.png"/><Relationship Id="rId48" Type="http://schemas.openxmlformats.org/officeDocument/2006/relationships/customXml" Target="../ink/ink218.xml"/><Relationship Id="rId47" Type="http://schemas.openxmlformats.org/officeDocument/2006/relationships/image" Target="../media/image239.png"/><Relationship Id="rId46" Type="http://schemas.openxmlformats.org/officeDocument/2006/relationships/customXml" Target="../ink/ink217.xml"/><Relationship Id="rId45" Type="http://schemas.openxmlformats.org/officeDocument/2006/relationships/image" Target="../media/image238.png"/><Relationship Id="rId44" Type="http://schemas.openxmlformats.org/officeDocument/2006/relationships/customXml" Target="../ink/ink216.xml"/><Relationship Id="rId43" Type="http://schemas.openxmlformats.org/officeDocument/2006/relationships/image" Target="../media/image237.png"/><Relationship Id="rId42" Type="http://schemas.openxmlformats.org/officeDocument/2006/relationships/customXml" Target="../ink/ink215.xml"/><Relationship Id="rId41" Type="http://schemas.openxmlformats.org/officeDocument/2006/relationships/image" Target="../media/image236.png"/><Relationship Id="rId40" Type="http://schemas.openxmlformats.org/officeDocument/2006/relationships/customXml" Target="../ink/ink214.xml"/><Relationship Id="rId4" Type="http://schemas.openxmlformats.org/officeDocument/2006/relationships/customXml" Target="../ink/ink196.xml"/><Relationship Id="rId39" Type="http://schemas.openxmlformats.org/officeDocument/2006/relationships/image" Target="../media/image235.png"/><Relationship Id="rId38" Type="http://schemas.openxmlformats.org/officeDocument/2006/relationships/customXml" Target="../ink/ink213.xml"/><Relationship Id="rId37" Type="http://schemas.openxmlformats.org/officeDocument/2006/relationships/image" Target="../media/image234.png"/><Relationship Id="rId36" Type="http://schemas.openxmlformats.org/officeDocument/2006/relationships/customXml" Target="../ink/ink212.xml"/><Relationship Id="rId35" Type="http://schemas.openxmlformats.org/officeDocument/2006/relationships/image" Target="../media/image233.png"/><Relationship Id="rId34" Type="http://schemas.openxmlformats.org/officeDocument/2006/relationships/customXml" Target="../ink/ink211.xml"/><Relationship Id="rId33" Type="http://schemas.openxmlformats.org/officeDocument/2006/relationships/image" Target="../media/image232.png"/><Relationship Id="rId32" Type="http://schemas.openxmlformats.org/officeDocument/2006/relationships/customXml" Target="../ink/ink210.xml"/><Relationship Id="rId31" Type="http://schemas.openxmlformats.org/officeDocument/2006/relationships/image" Target="../media/image231.png"/><Relationship Id="rId30" Type="http://schemas.openxmlformats.org/officeDocument/2006/relationships/customXml" Target="../ink/ink209.xml"/><Relationship Id="rId3" Type="http://schemas.openxmlformats.org/officeDocument/2006/relationships/image" Target="../media/image217.png"/><Relationship Id="rId29" Type="http://schemas.openxmlformats.org/officeDocument/2006/relationships/image" Target="../media/image230.png"/><Relationship Id="rId28" Type="http://schemas.openxmlformats.org/officeDocument/2006/relationships/customXml" Target="../ink/ink208.xml"/><Relationship Id="rId27" Type="http://schemas.openxmlformats.org/officeDocument/2006/relationships/image" Target="../media/image229.png"/><Relationship Id="rId26" Type="http://schemas.openxmlformats.org/officeDocument/2006/relationships/customXml" Target="../ink/ink207.xml"/><Relationship Id="rId25" Type="http://schemas.openxmlformats.org/officeDocument/2006/relationships/image" Target="../media/image228.png"/><Relationship Id="rId24" Type="http://schemas.openxmlformats.org/officeDocument/2006/relationships/customXml" Target="../ink/ink206.xml"/><Relationship Id="rId23" Type="http://schemas.openxmlformats.org/officeDocument/2006/relationships/image" Target="../media/image227.png"/><Relationship Id="rId22" Type="http://schemas.openxmlformats.org/officeDocument/2006/relationships/customXml" Target="../ink/ink205.xml"/><Relationship Id="rId21" Type="http://schemas.openxmlformats.org/officeDocument/2006/relationships/image" Target="../media/image226.png"/><Relationship Id="rId20" Type="http://schemas.openxmlformats.org/officeDocument/2006/relationships/customXml" Target="../ink/ink204.xml"/><Relationship Id="rId2" Type="http://schemas.openxmlformats.org/officeDocument/2006/relationships/customXml" Target="../ink/ink195.xml"/><Relationship Id="rId19" Type="http://schemas.openxmlformats.org/officeDocument/2006/relationships/image" Target="../media/image225.png"/><Relationship Id="rId18" Type="http://schemas.openxmlformats.org/officeDocument/2006/relationships/customXml" Target="../ink/ink203.xml"/><Relationship Id="rId17" Type="http://schemas.openxmlformats.org/officeDocument/2006/relationships/image" Target="../media/image224.png"/><Relationship Id="rId16" Type="http://schemas.openxmlformats.org/officeDocument/2006/relationships/customXml" Target="../ink/ink202.xml"/><Relationship Id="rId15" Type="http://schemas.openxmlformats.org/officeDocument/2006/relationships/image" Target="../media/image223.png"/><Relationship Id="rId14" Type="http://schemas.openxmlformats.org/officeDocument/2006/relationships/customXml" Target="../ink/ink201.xml"/><Relationship Id="rId13" Type="http://schemas.openxmlformats.org/officeDocument/2006/relationships/image" Target="../media/image222.png"/><Relationship Id="rId12" Type="http://schemas.openxmlformats.org/officeDocument/2006/relationships/customXml" Target="../ink/ink200.xml"/><Relationship Id="rId11" Type="http://schemas.openxmlformats.org/officeDocument/2006/relationships/image" Target="../media/image221.png"/><Relationship Id="rId10" Type="http://schemas.openxmlformats.org/officeDocument/2006/relationships/customXml" Target="../ink/ink199.xml"/><Relationship Id="rId1" Type="http://schemas.openxmlformats.org/officeDocument/2006/relationships/image" Target="../media/image21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64.png"/><Relationship Id="rId6" Type="http://schemas.openxmlformats.org/officeDocument/2006/relationships/customXml" Target="../ink/ink242.xml"/><Relationship Id="rId5" Type="http://schemas.openxmlformats.org/officeDocument/2006/relationships/image" Target="../media/image263.png"/><Relationship Id="rId4" Type="http://schemas.openxmlformats.org/officeDocument/2006/relationships/customXml" Target="../ink/ink241.xml"/><Relationship Id="rId3" Type="http://schemas.openxmlformats.org/officeDocument/2006/relationships/image" Target="../media/image262.png"/><Relationship Id="rId2" Type="http://schemas.openxmlformats.org/officeDocument/2006/relationships/customXml" Target="../ink/ink240.xml"/><Relationship Id="rId1" Type="http://schemas.openxmlformats.org/officeDocument/2006/relationships/image" Target="../media/image26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68.png"/><Relationship Id="rId7" Type="http://schemas.openxmlformats.org/officeDocument/2006/relationships/customXml" Target="../ink/ink246.xml"/><Relationship Id="rId6" Type="http://schemas.openxmlformats.org/officeDocument/2006/relationships/image" Target="../media/image267.png"/><Relationship Id="rId5" Type="http://schemas.openxmlformats.org/officeDocument/2006/relationships/customXml" Target="../ink/ink245.xml"/><Relationship Id="rId4" Type="http://schemas.openxmlformats.org/officeDocument/2006/relationships/image" Target="../media/image266.png"/><Relationship Id="rId3" Type="http://schemas.openxmlformats.org/officeDocument/2006/relationships/customXml" Target="../ink/ink244.xml"/><Relationship Id="rId2" Type="http://schemas.openxmlformats.org/officeDocument/2006/relationships/image" Target="../media/image265.png"/><Relationship Id="rId1" Type="http://schemas.openxmlformats.org/officeDocument/2006/relationships/customXml" Target="../ink/ink243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png"/><Relationship Id="rId8" Type="http://schemas.openxmlformats.org/officeDocument/2006/relationships/customXml" Target="../ink/ink249.xml"/><Relationship Id="rId7" Type="http://schemas.openxmlformats.org/officeDocument/2006/relationships/image" Target="../media/image273.png"/><Relationship Id="rId67" Type="http://schemas.openxmlformats.org/officeDocument/2006/relationships/slideLayout" Target="../slideLayouts/slideLayout2.xml"/><Relationship Id="rId66" Type="http://schemas.openxmlformats.org/officeDocument/2006/relationships/image" Target="../media/image300.png"/><Relationship Id="rId65" Type="http://schemas.openxmlformats.org/officeDocument/2006/relationships/customXml" Target="../ink/ink279.xml"/><Relationship Id="rId64" Type="http://schemas.openxmlformats.org/officeDocument/2006/relationships/image" Target="../media/image299.png"/><Relationship Id="rId63" Type="http://schemas.openxmlformats.org/officeDocument/2006/relationships/customXml" Target="../ink/ink278.xml"/><Relationship Id="rId62" Type="http://schemas.openxmlformats.org/officeDocument/2006/relationships/customXml" Target="../ink/ink277.xml"/><Relationship Id="rId61" Type="http://schemas.openxmlformats.org/officeDocument/2006/relationships/customXml" Target="../ink/ink276.xml"/><Relationship Id="rId60" Type="http://schemas.openxmlformats.org/officeDocument/2006/relationships/image" Target="../media/image298.png"/><Relationship Id="rId6" Type="http://schemas.openxmlformats.org/officeDocument/2006/relationships/customXml" Target="../ink/ink248.xml"/><Relationship Id="rId59" Type="http://schemas.openxmlformats.org/officeDocument/2006/relationships/customXml" Target="../ink/ink275.xml"/><Relationship Id="rId58" Type="http://schemas.openxmlformats.org/officeDocument/2006/relationships/image" Target="../media/image297.png"/><Relationship Id="rId57" Type="http://schemas.openxmlformats.org/officeDocument/2006/relationships/customXml" Target="../ink/ink274.xml"/><Relationship Id="rId56" Type="http://schemas.openxmlformats.org/officeDocument/2006/relationships/image" Target="../media/image296.png"/><Relationship Id="rId55" Type="http://schemas.openxmlformats.org/officeDocument/2006/relationships/customXml" Target="../ink/ink273.xml"/><Relationship Id="rId54" Type="http://schemas.openxmlformats.org/officeDocument/2006/relationships/image" Target="../media/image295.png"/><Relationship Id="rId53" Type="http://schemas.openxmlformats.org/officeDocument/2006/relationships/customXml" Target="../ink/ink272.xml"/><Relationship Id="rId52" Type="http://schemas.openxmlformats.org/officeDocument/2006/relationships/image" Target="../media/image294.png"/><Relationship Id="rId51" Type="http://schemas.openxmlformats.org/officeDocument/2006/relationships/customXml" Target="../ink/ink271.xml"/><Relationship Id="rId50" Type="http://schemas.openxmlformats.org/officeDocument/2006/relationships/image" Target="../media/image293.png"/><Relationship Id="rId5" Type="http://schemas.openxmlformats.org/officeDocument/2006/relationships/image" Target="../media/image272.png"/><Relationship Id="rId49" Type="http://schemas.openxmlformats.org/officeDocument/2006/relationships/customXml" Target="../ink/ink270.xml"/><Relationship Id="rId48" Type="http://schemas.openxmlformats.org/officeDocument/2006/relationships/image" Target="../media/image292.png"/><Relationship Id="rId47" Type="http://schemas.openxmlformats.org/officeDocument/2006/relationships/customXml" Target="../ink/ink269.xml"/><Relationship Id="rId46" Type="http://schemas.openxmlformats.org/officeDocument/2006/relationships/image" Target="../media/image291.png"/><Relationship Id="rId45" Type="http://schemas.openxmlformats.org/officeDocument/2006/relationships/customXml" Target="../ink/ink268.xml"/><Relationship Id="rId44" Type="http://schemas.openxmlformats.org/officeDocument/2006/relationships/image" Target="../media/image290.png"/><Relationship Id="rId43" Type="http://schemas.openxmlformats.org/officeDocument/2006/relationships/customXml" Target="../ink/ink267.xml"/><Relationship Id="rId42" Type="http://schemas.openxmlformats.org/officeDocument/2006/relationships/image" Target="../media/image289.png"/><Relationship Id="rId41" Type="http://schemas.openxmlformats.org/officeDocument/2006/relationships/customXml" Target="../ink/ink266.xml"/><Relationship Id="rId40" Type="http://schemas.openxmlformats.org/officeDocument/2006/relationships/image" Target="../media/image288.png"/><Relationship Id="rId4" Type="http://schemas.openxmlformats.org/officeDocument/2006/relationships/customXml" Target="../ink/ink247.xml"/><Relationship Id="rId39" Type="http://schemas.openxmlformats.org/officeDocument/2006/relationships/customXml" Target="../ink/ink265.xml"/><Relationship Id="rId38" Type="http://schemas.openxmlformats.org/officeDocument/2006/relationships/image" Target="../media/image287.png"/><Relationship Id="rId37" Type="http://schemas.openxmlformats.org/officeDocument/2006/relationships/customXml" Target="../ink/ink264.xml"/><Relationship Id="rId36" Type="http://schemas.openxmlformats.org/officeDocument/2006/relationships/image" Target="../media/image286.png"/><Relationship Id="rId35" Type="http://schemas.openxmlformats.org/officeDocument/2006/relationships/customXml" Target="../ink/ink263.xml"/><Relationship Id="rId34" Type="http://schemas.openxmlformats.org/officeDocument/2006/relationships/image" Target="../media/image285.png"/><Relationship Id="rId33" Type="http://schemas.openxmlformats.org/officeDocument/2006/relationships/customXml" Target="../ink/ink262.xml"/><Relationship Id="rId32" Type="http://schemas.openxmlformats.org/officeDocument/2006/relationships/image" Target="../media/image284.png"/><Relationship Id="rId31" Type="http://schemas.openxmlformats.org/officeDocument/2006/relationships/customXml" Target="../ink/ink261.xml"/><Relationship Id="rId30" Type="http://schemas.openxmlformats.org/officeDocument/2006/relationships/image" Target="../media/image283.png"/><Relationship Id="rId3" Type="http://schemas.openxmlformats.org/officeDocument/2006/relationships/image" Target="../media/image271.jpeg"/><Relationship Id="rId29" Type="http://schemas.openxmlformats.org/officeDocument/2006/relationships/customXml" Target="../ink/ink260.xml"/><Relationship Id="rId28" Type="http://schemas.openxmlformats.org/officeDocument/2006/relationships/image" Target="../media/image282.png"/><Relationship Id="rId27" Type="http://schemas.openxmlformats.org/officeDocument/2006/relationships/customXml" Target="../ink/ink259.xml"/><Relationship Id="rId26" Type="http://schemas.openxmlformats.org/officeDocument/2006/relationships/image" Target="../media/image281.png"/><Relationship Id="rId25" Type="http://schemas.openxmlformats.org/officeDocument/2006/relationships/customXml" Target="../ink/ink258.xml"/><Relationship Id="rId24" Type="http://schemas.openxmlformats.org/officeDocument/2006/relationships/image" Target="../media/image280.png"/><Relationship Id="rId23" Type="http://schemas.openxmlformats.org/officeDocument/2006/relationships/customXml" Target="../ink/ink257.xml"/><Relationship Id="rId22" Type="http://schemas.openxmlformats.org/officeDocument/2006/relationships/image" Target="../media/image279.png"/><Relationship Id="rId21" Type="http://schemas.openxmlformats.org/officeDocument/2006/relationships/customXml" Target="../ink/ink256.xml"/><Relationship Id="rId20" Type="http://schemas.openxmlformats.org/officeDocument/2006/relationships/image" Target="../media/image278.png"/><Relationship Id="rId2" Type="http://schemas.openxmlformats.org/officeDocument/2006/relationships/image" Target="../media/image270.jpeg"/><Relationship Id="rId19" Type="http://schemas.openxmlformats.org/officeDocument/2006/relationships/customXml" Target="../ink/ink255.xml"/><Relationship Id="rId18" Type="http://schemas.openxmlformats.org/officeDocument/2006/relationships/image" Target="../media/image277.png"/><Relationship Id="rId17" Type="http://schemas.openxmlformats.org/officeDocument/2006/relationships/customXml" Target="../ink/ink254.xml"/><Relationship Id="rId16" Type="http://schemas.openxmlformats.org/officeDocument/2006/relationships/image" Target="../media/image276.png"/><Relationship Id="rId15" Type="http://schemas.openxmlformats.org/officeDocument/2006/relationships/customXml" Target="../ink/ink253.xml"/><Relationship Id="rId14" Type="http://schemas.openxmlformats.org/officeDocument/2006/relationships/image" Target="../media/image275.png"/><Relationship Id="rId13" Type="http://schemas.openxmlformats.org/officeDocument/2006/relationships/customXml" Target="../ink/ink252.xml"/><Relationship Id="rId12" Type="http://schemas.openxmlformats.org/officeDocument/2006/relationships/customXml" Target="../ink/ink251.xml"/><Relationship Id="rId11" Type="http://schemas.openxmlformats.org/officeDocument/2006/relationships/image" Target="../media/image274.png"/><Relationship Id="rId10" Type="http://schemas.openxmlformats.org/officeDocument/2006/relationships/customXml" Target="../ink/ink250.xml"/><Relationship Id="rId1" Type="http://schemas.openxmlformats.org/officeDocument/2006/relationships/image" Target="../media/image269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04.png"/><Relationship Id="rId6" Type="http://schemas.openxmlformats.org/officeDocument/2006/relationships/customXml" Target="../ink/ink282.xml"/><Relationship Id="rId5" Type="http://schemas.openxmlformats.org/officeDocument/2006/relationships/image" Target="../media/image303.png"/><Relationship Id="rId4" Type="http://schemas.openxmlformats.org/officeDocument/2006/relationships/customXml" Target="../ink/ink281.xml"/><Relationship Id="rId3" Type="http://schemas.openxmlformats.org/officeDocument/2006/relationships/image" Target="../media/image302.png"/><Relationship Id="rId2" Type="http://schemas.openxmlformats.org/officeDocument/2006/relationships/customXml" Target="../ink/ink280.xml"/><Relationship Id="rId1" Type="http://schemas.openxmlformats.org/officeDocument/2006/relationships/image" Target="../media/image301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png"/><Relationship Id="rId8" Type="http://schemas.openxmlformats.org/officeDocument/2006/relationships/customXml" Target="../ink/ink286.xml"/><Relationship Id="rId7" Type="http://schemas.openxmlformats.org/officeDocument/2006/relationships/image" Target="../media/image308.png"/><Relationship Id="rId6" Type="http://schemas.openxmlformats.org/officeDocument/2006/relationships/customXml" Target="../ink/ink285.xml"/><Relationship Id="rId5" Type="http://schemas.openxmlformats.org/officeDocument/2006/relationships/image" Target="../media/image307.png"/><Relationship Id="rId4" Type="http://schemas.openxmlformats.org/officeDocument/2006/relationships/customXml" Target="../ink/ink284.xml"/><Relationship Id="rId3" Type="http://schemas.openxmlformats.org/officeDocument/2006/relationships/image" Target="../media/image306.png"/><Relationship Id="rId2" Type="http://schemas.openxmlformats.org/officeDocument/2006/relationships/customXml" Target="../ink/ink283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10.png"/><Relationship Id="rId10" Type="http://schemas.openxmlformats.org/officeDocument/2006/relationships/customXml" Target="../ink/ink287.xml"/><Relationship Id="rId1" Type="http://schemas.openxmlformats.org/officeDocument/2006/relationships/image" Target="../media/image305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6.png"/><Relationship Id="rId8" Type="http://schemas.openxmlformats.org/officeDocument/2006/relationships/customXml" Target="../ink/ink290.xml"/><Relationship Id="rId7" Type="http://schemas.openxmlformats.org/officeDocument/2006/relationships/image" Target="../media/image315.png"/><Relationship Id="rId6" Type="http://schemas.openxmlformats.org/officeDocument/2006/relationships/customXml" Target="../ink/ink289.xml"/><Relationship Id="rId5" Type="http://schemas.openxmlformats.org/officeDocument/2006/relationships/image" Target="../media/image314.png"/><Relationship Id="rId4" Type="http://schemas.openxmlformats.org/officeDocument/2006/relationships/customXml" Target="../ink/ink288.xml"/><Relationship Id="rId3" Type="http://schemas.openxmlformats.org/officeDocument/2006/relationships/image" Target="../media/image313.jpeg"/><Relationship Id="rId2" Type="http://schemas.openxmlformats.org/officeDocument/2006/relationships/image" Target="../media/image312.jpeg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17.png"/><Relationship Id="rId10" Type="http://schemas.openxmlformats.org/officeDocument/2006/relationships/customXml" Target="../ink/ink291.xml"/><Relationship Id="rId1" Type="http://schemas.openxmlformats.org/officeDocument/2006/relationships/image" Target="../media/image311.jpe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customXml" Target="../ink/ink295.xml"/><Relationship Id="rId8" Type="http://schemas.openxmlformats.org/officeDocument/2006/relationships/image" Target="../media/image322.png"/><Relationship Id="rId7" Type="http://schemas.openxmlformats.org/officeDocument/2006/relationships/customXml" Target="../ink/ink294.xml"/><Relationship Id="rId6" Type="http://schemas.openxmlformats.org/officeDocument/2006/relationships/image" Target="../media/image321.png"/><Relationship Id="rId5" Type="http://schemas.openxmlformats.org/officeDocument/2006/relationships/customXml" Target="../ink/ink293.xml"/><Relationship Id="rId4" Type="http://schemas.openxmlformats.org/officeDocument/2006/relationships/image" Target="../media/image320.png"/><Relationship Id="rId3" Type="http://schemas.openxmlformats.org/officeDocument/2006/relationships/customXml" Target="../ink/ink292.x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30.png"/><Relationship Id="rId23" Type="http://schemas.openxmlformats.org/officeDocument/2006/relationships/customXml" Target="../ink/ink302.xml"/><Relationship Id="rId22" Type="http://schemas.openxmlformats.org/officeDocument/2006/relationships/image" Target="../media/image329.png"/><Relationship Id="rId21" Type="http://schemas.openxmlformats.org/officeDocument/2006/relationships/customXml" Target="../ink/ink301.xml"/><Relationship Id="rId20" Type="http://schemas.openxmlformats.org/officeDocument/2006/relationships/image" Target="../media/image328.png"/><Relationship Id="rId2" Type="http://schemas.microsoft.com/office/2007/relationships/hdphoto" Target="../media/image319.wdp"/><Relationship Id="rId19" Type="http://schemas.openxmlformats.org/officeDocument/2006/relationships/customXml" Target="../ink/ink300.xml"/><Relationship Id="rId18" Type="http://schemas.openxmlformats.org/officeDocument/2006/relationships/image" Target="../media/image327.png"/><Relationship Id="rId17" Type="http://schemas.openxmlformats.org/officeDocument/2006/relationships/customXml" Target="../ink/ink299.xml"/><Relationship Id="rId16" Type="http://schemas.openxmlformats.org/officeDocument/2006/relationships/image" Target="../media/image326.png"/><Relationship Id="rId15" Type="http://schemas.openxmlformats.org/officeDocument/2006/relationships/customXml" Target="../ink/ink298.xml"/><Relationship Id="rId14" Type="http://schemas.openxmlformats.org/officeDocument/2006/relationships/image" Target="../media/image325.png"/><Relationship Id="rId13" Type="http://schemas.openxmlformats.org/officeDocument/2006/relationships/customXml" Target="../ink/ink297.xml"/><Relationship Id="rId12" Type="http://schemas.openxmlformats.org/officeDocument/2006/relationships/image" Target="../media/image324.png"/><Relationship Id="rId11" Type="http://schemas.openxmlformats.org/officeDocument/2006/relationships/customXml" Target="../ink/ink296.xml"/><Relationship Id="rId10" Type="http://schemas.openxmlformats.org/officeDocument/2006/relationships/image" Target="../media/image323.png"/><Relationship Id="rId1" Type="http://schemas.openxmlformats.org/officeDocument/2006/relationships/image" Target="../media/image318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customXml" Target="../ink/ink305.xml"/><Relationship Id="rId8" Type="http://schemas.openxmlformats.org/officeDocument/2006/relationships/image" Target="../media/image336.png"/><Relationship Id="rId7" Type="http://schemas.openxmlformats.org/officeDocument/2006/relationships/customXml" Target="../ink/ink304.xml"/><Relationship Id="rId6" Type="http://schemas.openxmlformats.org/officeDocument/2006/relationships/image" Target="../media/image335.png"/><Relationship Id="rId5" Type="http://schemas.openxmlformats.org/officeDocument/2006/relationships/customXml" Target="../ink/ink303.xml"/><Relationship Id="rId4" Type="http://schemas.openxmlformats.org/officeDocument/2006/relationships/image" Target="../media/image334.png"/><Relationship Id="rId3" Type="http://schemas.openxmlformats.org/officeDocument/2006/relationships/image" Target="../media/image333.jpeg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43.png"/><Relationship Id="rId21" Type="http://schemas.openxmlformats.org/officeDocument/2006/relationships/customXml" Target="../ink/ink311.xml"/><Relationship Id="rId20" Type="http://schemas.openxmlformats.org/officeDocument/2006/relationships/image" Target="../media/image342.png"/><Relationship Id="rId2" Type="http://schemas.openxmlformats.org/officeDocument/2006/relationships/image" Target="../media/image332.jpeg"/><Relationship Id="rId19" Type="http://schemas.openxmlformats.org/officeDocument/2006/relationships/customXml" Target="../ink/ink310.xml"/><Relationship Id="rId18" Type="http://schemas.openxmlformats.org/officeDocument/2006/relationships/image" Target="../media/image341.png"/><Relationship Id="rId17" Type="http://schemas.openxmlformats.org/officeDocument/2006/relationships/customXml" Target="../ink/ink309.xml"/><Relationship Id="rId16" Type="http://schemas.openxmlformats.org/officeDocument/2006/relationships/image" Target="../media/image340.png"/><Relationship Id="rId15" Type="http://schemas.openxmlformats.org/officeDocument/2006/relationships/customXml" Target="../ink/ink308.xml"/><Relationship Id="rId14" Type="http://schemas.openxmlformats.org/officeDocument/2006/relationships/image" Target="../media/image339.png"/><Relationship Id="rId13" Type="http://schemas.openxmlformats.org/officeDocument/2006/relationships/customXml" Target="../ink/ink307.xml"/><Relationship Id="rId12" Type="http://schemas.openxmlformats.org/officeDocument/2006/relationships/image" Target="../media/image338.png"/><Relationship Id="rId11" Type="http://schemas.openxmlformats.org/officeDocument/2006/relationships/customXml" Target="../ink/ink306.xml"/><Relationship Id="rId10" Type="http://schemas.openxmlformats.org/officeDocument/2006/relationships/image" Target="../media/image337.png"/><Relationship Id="rId1" Type="http://schemas.openxmlformats.org/officeDocument/2006/relationships/image" Target="../media/image331.jpe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5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44.emf"/><Relationship Id="rId1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9" Type="http://schemas.openxmlformats.org/officeDocument/2006/relationships/image" Target="../media/image52.png"/><Relationship Id="rId98" Type="http://schemas.openxmlformats.org/officeDocument/2006/relationships/customXml" Target="../ink/ink49.xml"/><Relationship Id="rId97" Type="http://schemas.openxmlformats.org/officeDocument/2006/relationships/image" Target="../media/image51.png"/><Relationship Id="rId96" Type="http://schemas.openxmlformats.org/officeDocument/2006/relationships/customXml" Target="../ink/ink48.xml"/><Relationship Id="rId95" Type="http://schemas.openxmlformats.org/officeDocument/2006/relationships/image" Target="../media/image50.png"/><Relationship Id="rId94" Type="http://schemas.openxmlformats.org/officeDocument/2006/relationships/customXml" Target="../ink/ink47.xml"/><Relationship Id="rId93" Type="http://schemas.openxmlformats.org/officeDocument/2006/relationships/image" Target="../media/image49.png"/><Relationship Id="rId92" Type="http://schemas.openxmlformats.org/officeDocument/2006/relationships/customXml" Target="../ink/ink46.xml"/><Relationship Id="rId91" Type="http://schemas.openxmlformats.org/officeDocument/2006/relationships/image" Target="../media/image48.png"/><Relationship Id="rId90" Type="http://schemas.openxmlformats.org/officeDocument/2006/relationships/customXml" Target="../ink/ink45.xml"/><Relationship Id="rId9" Type="http://schemas.openxmlformats.org/officeDocument/2006/relationships/image" Target="../media/image7.png"/><Relationship Id="rId89" Type="http://schemas.openxmlformats.org/officeDocument/2006/relationships/image" Target="../media/image47.png"/><Relationship Id="rId88" Type="http://schemas.openxmlformats.org/officeDocument/2006/relationships/customXml" Target="../ink/ink44.xml"/><Relationship Id="rId87" Type="http://schemas.openxmlformats.org/officeDocument/2006/relationships/image" Target="../media/image46.png"/><Relationship Id="rId86" Type="http://schemas.openxmlformats.org/officeDocument/2006/relationships/customXml" Target="../ink/ink43.xml"/><Relationship Id="rId85" Type="http://schemas.openxmlformats.org/officeDocument/2006/relationships/image" Target="../media/image45.png"/><Relationship Id="rId84" Type="http://schemas.openxmlformats.org/officeDocument/2006/relationships/customXml" Target="../ink/ink42.xml"/><Relationship Id="rId83" Type="http://schemas.openxmlformats.org/officeDocument/2006/relationships/image" Target="../media/image44.png"/><Relationship Id="rId82" Type="http://schemas.openxmlformats.org/officeDocument/2006/relationships/customXml" Target="../ink/ink41.xml"/><Relationship Id="rId81" Type="http://schemas.openxmlformats.org/officeDocument/2006/relationships/image" Target="../media/image43.png"/><Relationship Id="rId80" Type="http://schemas.openxmlformats.org/officeDocument/2006/relationships/customXml" Target="../ink/ink40.xml"/><Relationship Id="rId8" Type="http://schemas.openxmlformats.org/officeDocument/2006/relationships/customXml" Target="../ink/ink4.xml"/><Relationship Id="rId79" Type="http://schemas.openxmlformats.org/officeDocument/2006/relationships/image" Target="../media/image42.png"/><Relationship Id="rId78" Type="http://schemas.openxmlformats.org/officeDocument/2006/relationships/customXml" Target="../ink/ink39.xml"/><Relationship Id="rId77" Type="http://schemas.openxmlformats.org/officeDocument/2006/relationships/image" Target="../media/image41.png"/><Relationship Id="rId76" Type="http://schemas.openxmlformats.org/officeDocument/2006/relationships/customXml" Target="../ink/ink38.xml"/><Relationship Id="rId75" Type="http://schemas.openxmlformats.org/officeDocument/2006/relationships/image" Target="../media/image40.png"/><Relationship Id="rId74" Type="http://schemas.openxmlformats.org/officeDocument/2006/relationships/customXml" Target="../ink/ink37.xml"/><Relationship Id="rId73" Type="http://schemas.openxmlformats.org/officeDocument/2006/relationships/image" Target="../media/image39.png"/><Relationship Id="rId72" Type="http://schemas.openxmlformats.org/officeDocument/2006/relationships/customXml" Target="../ink/ink36.xml"/><Relationship Id="rId71" Type="http://schemas.openxmlformats.org/officeDocument/2006/relationships/image" Target="../media/image38.png"/><Relationship Id="rId70" Type="http://schemas.openxmlformats.org/officeDocument/2006/relationships/customXml" Target="../ink/ink35.xml"/><Relationship Id="rId7" Type="http://schemas.openxmlformats.org/officeDocument/2006/relationships/image" Target="../media/image6.png"/><Relationship Id="rId69" Type="http://schemas.openxmlformats.org/officeDocument/2006/relationships/image" Target="../media/image37.png"/><Relationship Id="rId68" Type="http://schemas.openxmlformats.org/officeDocument/2006/relationships/customXml" Target="../ink/ink34.xml"/><Relationship Id="rId67" Type="http://schemas.openxmlformats.org/officeDocument/2006/relationships/image" Target="../media/image36.png"/><Relationship Id="rId66" Type="http://schemas.openxmlformats.org/officeDocument/2006/relationships/customXml" Target="../ink/ink33.xml"/><Relationship Id="rId65" Type="http://schemas.openxmlformats.org/officeDocument/2006/relationships/image" Target="../media/image35.png"/><Relationship Id="rId64" Type="http://schemas.openxmlformats.org/officeDocument/2006/relationships/customXml" Target="../ink/ink32.xml"/><Relationship Id="rId63" Type="http://schemas.openxmlformats.org/officeDocument/2006/relationships/image" Target="../media/image34.png"/><Relationship Id="rId62" Type="http://schemas.openxmlformats.org/officeDocument/2006/relationships/customXml" Target="../ink/ink31.xml"/><Relationship Id="rId61" Type="http://schemas.openxmlformats.org/officeDocument/2006/relationships/image" Target="../media/image33.png"/><Relationship Id="rId60" Type="http://schemas.openxmlformats.org/officeDocument/2006/relationships/customXml" Target="../ink/ink30.xml"/><Relationship Id="rId6" Type="http://schemas.openxmlformats.org/officeDocument/2006/relationships/customXml" Target="../ink/ink3.xml"/><Relationship Id="rId59" Type="http://schemas.openxmlformats.org/officeDocument/2006/relationships/image" Target="../media/image32.png"/><Relationship Id="rId58" Type="http://schemas.openxmlformats.org/officeDocument/2006/relationships/customXml" Target="../ink/ink29.xml"/><Relationship Id="rId57" Type="http://schemas.openxmlformats.org/officeDocument/2006/relationships/image" Target="../media/image31.png"/><Relationship Id="rId56" Type="http://schemas.openxmlformats.org/officeDocument/2006/relationships/customXml" Target="../ink/ink28.xml"/><Relationship Id="rId55" Type="http://schemas.openxmlformats.org/officeDocument/2006/relationships/image" Target="../media/image30.png"/><Relationship Id="rId54" Type="http://schemas.openxmlformats.org/officeDocument/2006/relationships/customXml" Target="../ink/ink27.xml"/><Relationship Id="rId53" Type="http://schemas.openxmlformats.org/officeDocument/2006/relationships/image" Target="../media/image29.png"/><Relationship Id="rId52" Type="http://schemas.openxmlformats.org/officeDocument/2006/relationships/customXml" Target="../ink/ink26.xml"/><Relationship Id="rId51" Type="http://schemas.openxmlformats.org/officeDocument/2006/relationships/image" Target="../media/image28.png"/><Relationship Id="rId50" Type="http://schemas.openxmlformats.org/officeDocument/2006/relationships/customXml" Target="../ink/ink25.xml"/><Relationship Id="rId5" Type="http://schemas.openxmlformats.org/officeDocument/2006/relationships/image" Target="../media/image5.png"/><Relationship Id="rId49" Type="http://schemas.openxmlformats.org/officeDocument/2006/relationships/image" Target="../media/image27.png"/><Relationship Id="rId48" Type="http://schemas.openxmlformats.org/officeDocument/2006/relationships/customXml" Target="../ink/ink24.xml"/><Relationship Id="rId47" Type="http://schemas.openxmlformats.org/officeDocument/2006/relationships/image" Target="../media/image26.png"/><Relationship Id="rId46" Type="http://schemas.openxmlformats.org/officeDocument/2006/relationships/customXml" Target="../ink/ink23.xml"/><Relationship Id="rId45" Type="http://schemas.openxmlformats.org/officeDocument/2006/relationships/image" Target="../media/image25.png"/><Relationship Id="rId44" Type="http://schemas.openxmlformats.org/officeDocument/2006/relationships/customXml" Target="../ink/ink22.xml"/><Relationship Id="rId43" Type="http://schemas.openxmlformats.org/officeDocument/2006/relationships/image" Target="../media/image24.png"/><Relationship Id="rId42" Type="http://schemas.openxmlformats.org/officeDocument/2006/relationships/customXml" Target="../ink/ink21.xml"/><Relationship Id="rId41" Type="http://schemas.openxmlformats.org/officeDocument/2006/relationships/image" Target="../media/image23.png"/><Relationship Id="rId40" Type="http://schemas.openxmlformats.org/officeDocument/2006/relationships/customXml" Target="../ink/ink20.xml"/><Relationship Id="rId4" Type="http://schemas.openxmlformats.org/officeDocument/2006/relationships/customXml" Target="../ink/ink2.xml"/><Relationship Id="rId39" Type="http://schemas.openxmlformats.org/officeDocument/2006/relationships/image" Target="../media/image22.png"/><Relationship Id="rId38" Type="http://schemas.openxmlformats.org/officeDocument/2006/relationships/customXml" Target="../ink/ink19.xml"/><Relationship Id="rId37" Type="http://schemas.openxmlformats.org/officeDocument/2006/relationships/image" Target="../media/image21.png"/><Relationship Id="rId36" Type="http://schemas.openxmlformats.org/officeDocument/2006/relationships/customXml" Target="../ink/ink18.xml"/><Relationship Id="rId35" Type="http://schemas.openxmlformats.org/officeDocument/2006/relationships/image" Target="../media/image20.png"/><Relationship Id="rId34" Type="http://schemas.openxmlformats.org/officeDocument/2006/relationships/customXml" Target="../ink/ink17.xml"/><Relationship Id="rId33" Type="http://schemas.openxmlformats.org/officeDocument/2006/relationships/image" Target="../media/image19.png"/><Relationship Id="rId32" Type="http://schemas.openxmlformats.org/officeDocument/2006/relationships/customXml" Target="../ink/ink16.xml"/><Relationship Id="rId31" Type="http://schemas.openxmlformats.org/officeDocument/2006/relationships/image" Target="../media/image18.png"/><Relationship Id="rId30" Type="http://schemas.openxmlformats.org/officeDocument/2006/relationships/customXml" Target="../ink/ink15.xml"/><Relationship Id="rId3" Type="http://schemas.openxmlformats.org/officeDocument/2006/relationships/image" Target="../media/image4.png"/><Relationship Id="rId29" Type="http://schemas.openxmlformats.org/officeDocument/2006/relationships/image" Target="../media/image17.png"/><Relationship Id="rId28" Type="http://schemas.openxmlformats.org/officeDocument/2006/relationships/customXml" Target="../ink/ink14.xml"/><Relationship Id="rId27" Type="http://schemas.openxmlformats.org/officeDocument/2006/relationships/image" Target="../media/image16.png"/><Relationship Id="rId26" Type="http://schemas.openxmlformats.org/officeDocument/2006/relationships/customXml" Target="../ink/ink13.xml"/><Relationship Id="rId25" Type="http://schemas.openxmlformats.org/officeDocument/2006/relationships/image" Target="../media/image15.png"/><Relationship Id="rId24" Type="http://schemas.openxmlformats.org/officeDocument/2006/relationships/customXml" Target="../ink/ink12.xml"/><Relationship Id="rId23" Type="http://schemas.openxmlformats.org/officeDocument/2006/relationships/image" Target="../media/image14.png"/><Relationship Id="rId22" Type="http://schemas.openxmlformats.org/officeDocument/2006/relationships/customXml" Target="../ink/ink11.xml"/><Relationship Id="rId21" Type="http://schemas.openxmlformats.org/officeDocument/2006/relationships/image" Target="../media/image13.png"/><Relationship Id="rId20" Type="http://schemas.openxmlformats.org/officeDocument/2006/relationships/customXml" Target="../ink/ink10.xml"/><Relationship Id="rId2" Type="http://schemas.openxmlformats.org/officeDocument/2006/relationships/customXml" Target="../ink/ink1.xml"/><Relationship Id="rId19" Type="http://schemas.openxmlformats.org/officeDocument/2006/relationships/image" Target="../media/image12.png"/><Relationship Id="rId18" Type="http://schemas.openxmlformats.org/officeDocument/2006/relationships/customXml" Target="../ink/ink9.xml"/><Relationship Id="rId17" Type="http://schemas.openxmlformats.org/officeDocument/2006/relationships/image" Target="../media/image11.png"/><Relationship Id="rId16" Type="http://schemas.openxmlformats.org/officeDocument/2006/relationships/customXml" Target="../ink/ink8.xml"/><Relationship Id="rId15" Type="http://schemas.openxmlformats.org/officeDocument/2006/relationships/image" Target="../media/image10.png"/><Relationship Id="rId14" Type="http://schemas.openxmlformats.org/officeDocument/2006/relationships/customXml" Target="../ink/ink7.xml"/><Relationship Id="rId13" Type="http://schemas.openxmlformats.org/officeDocument/2006/relationships/image" Target="../media/image9.png"/><Relationship Id="rId12" Type="http://schemas.openxmlformats.org/officeDocument/2006/relationships/customXml" Target="../ink/ink6.xml"/><Relationship Id="rId11" Type="http://schemas.openxmlformats.org/officeDocument/2006/relationships/image" Target="../media/image8.png"/><Relationship Id="rId106" Type="http://schemas.openxmlformats.org/officeDocument/2006/relationships/slideLayout" Target="../slideLayouts/slideLayout7.xml"/><Relationship Id="rId105" Type="http://schemas.openxmlformats.org/officeDocument/2006/relationships/image" Target="../media/image55.png"/><Relationship Id="rId104" Type="http://schemas.openxmlformats.org/officeDocument/2006/relationships/customXml" Target="../ink/ink52.xml"/><Relationship Id="rId103" Type="http://schemas.openxmlformats.org/officeDocument/2006/relationships/image" Target="../media/image54.png"/><Relationship Id="rId102" Type="http://schemas.openxmlformats.org/officeDocument/2006/relationships/customXml" Target="../ink/ink51.xml"/><Relationship Id="rId101" Type="http://schemas.openxmlformats.org/officeDocument/2006/relationships/image" Target="../media/image53.png"/><Relationship Id="rId100" Type="http://schemas.openxmlformats.org/officeDocument/2006/relationships/customXml" Target="../ink/ink50.xml"/><Relationship Id="rId10" Type="http://schemas.openxmlformats.org/officeDocument/2006/relationships/customXml" Target="../ink/ink5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99" Type="http://schemas.openxmlformats.org/officeDocument/2006/relationships/image" Target="../media/image394.png"/><Relationship Id="rId98" Type="http://schemas.openxmlformats.org/officeDocument/2006/relationships/customXml" Target="../ink/ink360.xml"/><Relationship Id="rId97" Type="http://schemas.openxmlformats.org/officeDocument/2006/relationships/image" Target="../media/image393.png"/><Relationship Id="rId96" Type="http://schemas.openxmlformats.org/officeDocument/2006/relationships/customXml" Target="../ink/ink359.xml"/><Relationship Id="rId95" Type="http://schemas.openxmlformats.org/officeDocument/2006/relationships/image" Target="../media/image392.png"/><Relationship Id="rId94" Type="http://schemas.openxmlformats.org/officeDocument/2006/relationships/customXml" Target="../ink/ink358.xml"/><Relationship Id="rId93" Type="http://schemas.openxmlformats.org/officeDocument/2006/relationships/image" Target="../media/image391.png"/><Relationship Id="rId92" Type="http://schemas.openxmlformats.org/officeDocument/2006/relationships/customXml" Target="../ink/ink357.xml"/><Relationship Id="rId91" Type="http://schemas.openxmlformats.org/officeDocument/2006/relationships/image" Target="../media/image390.png"/><Relationship Id="rId90" Type="http://schemas.openxmlformats.org/officeDocument/2006/relationships/customXml" Target="../ink/ink356.xml"/><Relationship Id="rId9" Type="http://schemas.openxmlformats.org/officeDocument/2006/relationships/image" Target="../media/image350.png"/><Relationship Id="rId89" Type="http://schemas.openxmlformats.org/officeDocument/2006/relationships/image" Target="../media/image389.png"/><Relationship Id="rId88" Type="http://schemas.openxmlformats.org/officeDocument/2006/relationships/customXml" Target="../ink/ink355.xml"/><Relationship Id="rId87" Type="http://schemas.openxmlformats.org/officeDocument/2006/relationships/image" Target="../media/image388.png"/><Relationship Id="rId86" Type="http://schemas.openxmlformats.org/officeDocument/2006/relationships/customXml" Target="../ink/ink354.xml"/><Relationship Id="rId85" Type="http://schemas.openxmlformats.org/officeDocument/2006/relationships/image" Target="../media/image387.png"/><Relationship Id="rId84" Type="http://schemas.openxmlformats.org/officeDocument/2006/relationships/customXml" Target="../ink/ink353.xml"/><Relationship Id="rId83" Type="http://schemas.openxmlformats.org/officeDocument/2006/relationships/image" Target="../media/image386.png"/><Relationship Id="rId82" Type="http://schemas.openxmlformats.org/officeDocument/2006/relationships/customXml" Target="../ink/ink352.xml"/><Relationship Id="rId81" Type="http://schemas.openxmlformats.org/officeDocument/2006/relationships/image" Target="../media/image385.png"/><Relationship Id="rId80" Type="http://schemas.openxmlformats.org/officeDocument/2006/relationships/customXml" Target="../ink/ink351.xml"/><Relationship Id="rId8" Type="http://schemas.openxmlformats.org/officeDocument/2006/relationships/customXml" Target="../ink/ink315.xml"/><Relationship Id="rId79" Type="http://schemas.openxmlformats.org/officeDocument/2006/relationships/image" Target="../media/image384.png"/><Relationship Id="rId78" Type="http://schemas.openxmlformats.org/officeDocument/2006/relationships/customXml" Target="../ink/ink350.xml"/><Relationship Id="rId77" Type="http://schemas.openxmlformats.org/officeDocument/2006/relationships/image" Target="../media/image383.png"/><Relationship Id="rId76" Type="http://schemas.openxmlformats.org/officeDocument/2006/relationships/customXml" Target="../ink/ink349.xml"/><Relationship Id="rId75" Type="http://schemas.openxmlformats.org/officeDocument/2006/relationships/image" Target="../media/image382.png"/><Relationship Id="rId74" Type="http://schemas.openxmlformats.org/officeDocument/2006/relationships/customXml" Target="../ink/ink348.xml"/><Relationship Id="rId73" Type="http://schemas.openxmlformats.org/officeDocument/2006/relationships/image" Target="../media/image381.png"/><Relationship Id="rId72" Type="http://schemas.openxmlformats.org/officeDocument/2006/relationships/customXml" Target="../ink/ink347.xml"/><Relationship Id="rId71" Type="http://schemas.openxmlformats.org/officeDocument/2006/relationships/image" Target="../media/image380.png"/><Relationship Id="rId70" Type="http://schemas.openxmlformats.org/officeDocument/2006/relationships/customXml" Target="../ink/ink346.xml"/><Relationship Id="rId7" Type="http://schemas.openxmlformats.org/officeDocument/2006/relationships/image" Target="../media/image349.png"/><Relationship Id="rId69" Type="http://schemas.openxmlformats.org/officeDocument/2006/relationships/image" Target="../media/image379.png"/><Relationship Id="rId68" Type="http://schemas.openxmlformats.org/officeDocument/2006/relationships/customXml" Target="../ink/ink345.xml"/><Relationship Id="rId67" Type="http://schemas.openxmlformats.org/officeDocument/2006/relationships/image" Target="../media/image378.png"/><Relationship Id="rId66" Type="http://schemas.openxmlformats.org/officeDocument/2006/relationships/customXml" Target="../ink/ink344.xml"/><Relationship Id="rId65" Type="http://schemas.openxmlformats.org/officeDocument/2006/relationships/image" Target="../media/image377.png"/><Relationship Id="rId64" Type="http://schemas.openxmlformats.org/officeDocument/2006/relationships/customXml" Target="../ink/ink343.xml"/><Relationship Id="rId63" Type="http://schemas.openxmlformats.org/officeDocument/2006/relationships/image" Target="../media/image376.png"/><Relationship Id="rId62" Type="http://schemas.openxmlformats.org/officeDocument/2006/relationships/customXml" Target="../ink/ink342.xml"/><Relationship Id="rId61" Type="http://schemas.openxmlformats.org/officeDocument/2006/relationships/image" Target="../media/image375.png"/><Relationship Id="rId60" Type="http://schemas.openxmlformats.org/officeDocument/2006/relationships/customXml" Target="../ink/ink341.xml"/><Relationship Id="rId6" Type="http://schemas.openxmlformats.org/officeDocument/2006/relationships/customXml" Target="../ink/ink314.xml"/><Relationship Id="rId59" Type="http://schemas.openxmlformats.org/officeDocument/2006/relationships/image" Target="../media/image374.png"/><Relationship Id="rId58" Type="http://schemas.openxmlformats.org/officeDocument/2006/relationships/customXml" Target="../ink/ink340.xml"/><Relationship Id="rId57" Type="http://schemas.openxmlformats.org/officeDocument/2006/relationships/image" Target="../media/image373.png"/><Relationship Id="rId56" Type="http://schemas.openxmlformats.org/officeDocument/2006/relationships/customXml" Target="../ink/ink339.xml"/><Relationship Id="rId55" Type="http://schemas.openxmlformats.org/officeDocument/2006/relationships/image" Target="../media/image372.png"/><Relationship Id="rId54" Type="http://schemas.openxmlformats.org/officeDocument/2006/relationships/customXml" Target="../ink/ink338.xml"/><Relationship Id="rId53" Type="http://schemas.openxmlformats.org/officeDocument/2006/relationships/image" Target="../media/image257.png"/><Relationship Id="rId52" Type="http://schemas.openxmlformats.org/officeDocument/2006/relationships/customXml" Target="../ink/ink337.xml"/><Relationship Id="rId51" Type="http://schemas.openxmlformats.org/officeDocument/2006/relationships/image" Target="../media/image371.png"/><Relationship Id="rId50" Type="http://schemas.openxmlformats.org/officeDocument/2006/relationships/customXml" Target="../ink/ink336.xml"/><Relationship Id="rId5" Type="http://schemas.openxmlformats.org/officeDocument/2006/relationships/image" Target="../media/image348.png"/><Relationship Id="rId49" Type="http://schemas.openxmlformats.org/officeDocument/2006/relationships/image" Target="../media/image370.png"/><Relationship Id="rId48" Type="http://schemas.openxmlformats.org/officeDocument/2006/relationships/customXml" Target="../ink/ink335.xml"/><Relationship Id="rId47" Type="http://schemas.openxmlformats.org/officeDocument/2006/relationships/image" Target="../media/image369.png"/><Relationship Id="rId46" Type="http://schemas.openxmlformats.org/officeDocument/2006/relationships/customXml" Target="../ink/ink334.xml"/><Relationship Id="rId45" Type="http://schemas.openxmlformats.org/officeDocument/2006/relationships/image" Target="../media/image368.png"/><Relationship Id="rId44" Type="http://schemas.openxmlformats.org/officeDocument/2006/relationships/customXml" Target="../ink/ink333.xml"/><Relationship Id="rId43" Type="http://schemas.openxmlformats.org/officeDocument/2006/relationships/image" Target="../media/image367.png"/><Relationship Id="rId42" Type="http://schemas.openxmlformats.org/officeDocument/2006/relationships/customXml" Target="../ink/ink332.xml"/><Relationship Id="rId41" Type="http://schemas.openxmlformats.org/officeDocument/2006/relationships/image" Target="../media/image366.png"/><Relationship Id="rId40" Type="http://schemas.openxmlformats.org/officeDocument/2006/relationships/customXml" Target="../ink/ink331.xml"/><Relationship Id="rId4" Type="http://schemas.openxmlformats.org/officeDocument/2006/relationships/customXml" Target="../ink/ink313.xml"/><Relationship Id="rId39" Type="http://schemas.openxmlformats.org/officeDocument/2006/relationships/image" Target="../media/image365.png"/><Relationship Id="rId38" Type="http://schemas.openxmlformats.org/officeDocument/2006/relationships/customXml" Target="../ink/ink330.xml"/><Relationship Id="rId37" Type="http://schemas.openxmlformats.org/officeDocument/2006/relationships/image" Target="../media/image364.png"/><Relationship Id="rId36" Type="http://schemas.openxmlformats.org/officeDocument/2006/relationships/customXml" Target="../ink/ink329.xml"/><Relationship Id="rId35" Type="http://schemas.openxmlformats.org/officeDocument/2006/relationships/image" Target="../media/image363.png"/><Relationship Id="rId34" Type="http://schemas.openxmlformats.org/officeDocument/2006/relationships/customXml" Target="../ink/ink328.xml"/><Relationship Id="rId33" Type="http://schemas.openxmlformats.org/officeDocument/2006/relationships/image" Target="../media/image362.png"/><Relationship Id="rId32" Type="http://schemas.openxmlformats.org/officeDocument/2006/relationships/customXml" Target="../ink/ink327.xml"/><Relationship Id="rId31" Type="http://schemas.openxmlformats.org/officeDocument/2006/relationships/image" Target="../media/image361.png"/><Relationship Id="rId309" Type="http://schemas.openxmlformats.org/officeDocument/2006/relationships/slideLayout" Target="../slideLayouts/slideLayout7.xml"/><Relationship Id="rId308" Type="http://schemas.openxmlformats.org/officeDocument/2006/relationships/image" Target="../media/image496.png"/><Relationship Id="rId307" Type="http://schemas.openxmlformats.org/officeDocument/2006/relationships/customXml" Target="../ink/ink465.xml"/><Relationship Id="rId306" Type="http://schemas.openxmlformats.org/officeDocument/2006/relationships/image" Target="../media/image495.png"/><Relationship Id="rId305" Type="http://schemas.openxmlformats.org/officeDocument/2006/relationships/customXml" Target="../ink/ink464.xml"/><Relationship Id="rId304" Type="http://schemas.openxmlformats.org/officeDocument/2006/relationships/image" Target="../media/image494.png"/><Relationship Id="rId303" Type="http://schemas.openxmlformats.org/officeDocument/2006/relationships/customXml" Target="../ink/ink463.xml"/><Relationship Id="rId302" Type="http://schemas.openxmlformats.org/officeDocument/2006/relationships/image" Target="../media/image493.png"/><Relationship Id="rId301" Type="http://schemas.openxmlformats.org/officeDocument/2006/relationships/customXml" Target="../ink/ink462.xml"/><Relationship Id="rId300" Type="http://schemas.openxmlformats.org/officeDocument/2006/relationships/image" Target="../media/image492.png"/><Relationship Id="rId30" Type="http://schemas.openxmlformats.org/officeDocument/2006/relationships/customXml" Target="../ink/ink326.xml"/><Relationship Id="rId3" Type="http://schemas.openxmlformats.org/officeDocument/2006/relationships/image" Target="../media/image347.png"/><Relationship Id="rId299" Type="http://schemas.openxmlformats.org/officeDocument/2006/relationships/customXml" Target="../ink/ink461.xml"/><Relationship Id="rId298" Type="http://schemas.openxmlformats.org/officeDocument/2006/relationships/image" Target="../media/image491.png"/><Relationship Id="rId297" Type="http://schemas.openxmlformats.org/officeDocument/2006/relationships/customXml" Target="../ink/ink460.xml"/><Relationship Id="rId296" Type="http://schemas.openxmlformats.org/officeDocument/2006/relationships/image" Target="../media/image490.png"/><Relationship Id="rId295" Type="http://schemas.openxmlformats.org/officeDocument/2006/relationships/customXml" Target="../ink/ink459.xml"/><Relationship Id="rId294" Type="http://schemas.openxmlformats.org/officeDocument/2006/relationships/image" Target="../media/image489.png"/><Relationship Id="rId293" Type="http://schemas.openxmlformats.org/officeDocument/2006/relationships/customXml" Target="../ink/ink458.xml"/><Relationship Id="rId292" Type="http://schemas.openxmlformats.org/officeDocument/2006/relationships/image" Target="../media/image488.png"/><Relationship Id="rId291" Type="http://schemas.openxmlformats.org/officeDocument/2006/relationships/customXml" Target="../ink/ink457.xml"/><Relationship Id="rId290" Type="http://schemas.openxmlformats.org/officeDocument/2006/relationships/image" Target="../media/image487.png"/><Relationship Id="rId29" Type="http://schemas.openxmlformats.org/officeDocument/2006/relationships/image" Target="../media/image360.png"/><Relationship Id="rId289" Type="http://schemas.openxmlformats.org/officeDocument/2006/relationships/customXml" Target="../ink/ink456.xml"/><Relationship Id="rId288" Type="http://schemas.openxmlformats.org/officeDocument/2006/relationships/image" Target="../media/image486.png"/><Relationship Id="rId287" Type="http://schemas.openxmlformats.org/officeDocument/2006/relationships/customXml" Target="../ink/ink455.xml"/><Relationship Id="rId286" Type="http://schemas.openxmlformats.org/officeDocument/2006/relationships/image" Target="../media/image485.png"/><Relationship Id="rId285" Type="http://schemas.openxmlformats.org/officeDocument/2006/relationships/customXml" Target="../ink/ink454.xml"/><Relationship Id="rId284" Type="http://schemas.openxmlformats.org/officeDocument/2006/relationships/image" Target="../media/image484.png"/><Relationship Id="rId283" Type="http://schemas.openxmlformats.org/officeDocument/2006/relationships/customXml" Target="../ink/ink453.xml"/><Relationship Id="rId282" Type="http://schemas.openxmlformats.org/officeDocument/2006/relationships/image" Target="../media/image483.png"/><Relationship Id="rId281" Type="http://schemas.openxmlformats.org/officeDocument/2006/relationships/customXml" Target="../ink/ink452.xml"/><Relationship Id="rId280" Type="http://schemas.openxmlformats.org/officeDocument/2006/relationships/image" Target="../media/image482.png"/><Relationship Id="rId28" Type="http://schemas.openxmlformats.org/officeDocument/2006/relationships/customXml" Target="../ink/ink325.xml"/><Relationship Id="rId279" Type="http://schemas.openxmlformats.org/officeDocument/2006/relationships/customXml" Target="../ink/ink451.xml"/><Relationship Id="rId278" Type="http://schemas.openxmlformats.org/officeDocument/2006/relationships/image" Target="../media/image481.png"/><Relationship Id="rId277" Type="http://schemas.openxmlformats.org/officeDocument/2006/relationships/customXml" Target="../ink/ink450.xml"/><Relationship Id="rId276" Type="http://schemas.openxmlformats.org/officeDocument/2006/relationships/image" Target="../media/image480.png"/><Relationship Id="rId275" Type="http://schemas.openxmlformats.org/officeDocument/2006/relationships/customXml" Target="../ink/ink449.xml"/><Relationship Id="rId274" Type="http://schemas.openxmlformats.org/officeDocument/2006/relationships/image" Target="../media/image479.png"/><Relationship Id="rId273" Type="http://schemas.openxmlformats.org/officeDocument/2006/relationships/customXml" Target="../ink/ink448.xml"/><Relationship Id="rId272" Type="http://schemas.openxmlformats.org/officeDocument/2006/relationships/image" Target="../media/image478.png"/><Relationship Id="rId271" Type="http://schemas.openxmlformats.org/officeDocument/2006/relationships/customXml" Target="../ink/ink447.xml"/><Relationship Id="rId270" Type="http://schemas.openxmlformats.org/officeDocument/2006/relationships/image" Target="../media/image477.png"/><Relationship Id="rId27" Type="http://schemas.openxmlformats.org/officeDocument/2006/relationships/image" Target="../media/image359.png"/><Relationship Id="rId269" Type="http://schemas.openxmlformats.org/officeDocument/2006/relationships/customXml" Target="../ink/ink446.xml"/><Relationship Id="rId268" Type="http://schemas.openxmlformats.org/officeDocument/2006/relationships/image" Target="../media/image476.png"/><Relationship Id="rId267" Type="http://schemas.openxmlformats.org/officeDocument/2006/relationships/customXml" Target="../ink/ink445.xml"/><Relationship Id="rId266" Type="http://schemas.openxmlformats.org/officeDocument/2006/relationships/image" Target="../media/image475.png"/><Relationship Id="rId265" Type="http://schemas.openxmlformats.org/officeDocument/2006/relationships/customXml" Target="../ink/ink444.xml"/><Relationship Id="rId264" Type="http://schemas.openxmlformats.org/officeDocument/2006/relationships/image" Target="../media/image474.png"/><Relationship Id="rId263" Type="http://schemas.openxmlformats.org/officeDocument/2006/relationships/customXml" Target="../ink/ink443.xml"/><Relationship Id="rId262" Type="http://schemas.openxmlformats.org/officeDocument/2006/relationships/image" Target="../media/image473.png"/><Relationship Id="rId261" Type="http://schemas.openxmlformats.org/officeDocument/2006/relationships/customXml" Target="../ink/ink442.xml"/><Relationship Id="rId260" Type="http://schemas.openxmlformats.org/officeDocument/2006/relationships/image" Target="../media/image472.png"/><Relationship Id="rId26" Type="http://schemas.openxmlformats.org/officeDocument/2006/relationships/customXml" Target="../ink/ink324.xml"/><Relationship Id="rId259" Type="http://schemas.openxmlformats.org/officeDocument/2006/relationships/customXml" Target="../ink/ink441.xml"/><Relationship Id="rId258" Type="http://schemas.openxmlformats.org/officeDocument/2006/relationships/image" Target="../media/image471.png"/><Relationship Id="rId257" Type="http://schemas.openxmlformats.org/officeDocument/2006/relationships/customXml" Target="../ink/ink440.xml"/><Relationship Id="rId256" Type="http://schemas.openxmlformats.org/officeDocument/2006/relationships/image" Target="../media/image470.png"/><Relationship Id="rId255" Type="http://schemas.openxmlformats.org/officeDocument/2006/relationships/customXml" Target="../ink/ink439.xml"/><Relationship Id="rId254" Type="http://schemas.openxmlformats.org/officeDocument/2006/relationships/image" Target="../media/image469.png"/><Relationship Id="rId253" Type="http://schemas.openxmlformats.org/officeDocument/2006/relationships/customXml" Target="../ink/ink438.xml"/><Relationship Id="rId252" Type="http://schemas.openxmlformats.org/officeDocument/2006/relationships/image" Target="../media/image468.png"/><Relationship Id="rId251" Type="http://schemas.openxmlformats.org/officeDocument/2006/relationships/customXml" Target="../ink/ink437.xml"/><Relationship Id="rId250" Type="http://schemas.openxmlformats.org/officeDocument/2006/relationships/image" Target="../media/image467.png"/><Relationship Id="rId25" Type="http://schemas.openxmlformats.org/officeDocument/2006/relationships/image" Target="../media/image358.png"/><Relationship Id="rId249" Type="http://schemas.openxmlformats.org/officeDocument/2006/relationships/customXml" Target="../ink/ink436.xml"/><Relationship Id="rId248" Type="http://schemas.openxmlformats.org/officeDocument/2006/relationships/image" Target="../media/image466.png"/><Relationship Id="rId247" Type="http://schemas.openxmlformats.org/officeDocument/2006/relationships/customXml" Target="../ink/ink435.xml"/><Relationship Id="rId246" Type="http://schemas.openxmlformats.org/officeDocument/2006/relationships/image" Target="../media/image465.png"/><Relationship Id="rId245" Type="http://schemas.openxmlformats.org/officeDocument/2006/relationships/customXml" Target="../ink/ink434.xml"/><Relationship Id="rId244" Type="http://schemas.openxmlformats.org/officeDocument/2006/relationships/image" Target="../media/image464.png"/><Relationship Id="rId243" Type="http://schemas.openxmlformats.org/officeDocument/2006/relationships/customXml" Target="../ink/ink433.xml"/><Relationship Id="rId242" Type="http://schemas.openxmlformats.org/officeDocument/2006/relationships/image" Target="../media/image463.png"/><Relationship Id="rId241" Type="http://schemas.openxmlformats.org/officeDocument/2006/relationships/customXml" Target="../ink/ink432.xml"/><Relationship Id="rId240" Type="http://schemas.openxmlformats.org/officeDocument/2006/relationships/image" Target="../media/image80.png"/><Relationship Id="rId24" Type="http://schemas.openxmlformats.org/officeDocument/2006/relationships/customXml" Target="../ink/ink323.xml"/><Relationship Id="rId239" Type="http://schemas.openxmlformats.org/officeDocument/2006/relationships/customXml" Target="../ink/ink431.xml"/><Relationship Id="rId238" Type="http://schemas.openxmlformats.org/officeDocument/2006/relationships/image" Target="../media/image462.png"/><Relationship Id="rId237" Type="http://schemas.openxmlformats.org/officeDocument/2006/relationships/customXml" Target="../ink/ink430.xml"/><Relationship Id="rId236" Type="http://schemas.openxmlformats.org/officeDocument/2006/relationships/image" Target="../media/image461.png"/><Relationship Id="rId235" Type="http://schemas.openxmlformats.org/officeDocument/2006/relationships/customXml" Target="../ink/ink429.xml"/><Relationship Id="rId234" Type="http://schemas.openxmlformats.org/officeDocument/2006/relationships/image" Target="../media/image460.png"/><Relationship Id="rId233" Type="http://schemas.openxmlformats.org/officeDocument/2006/relationships/customXml" Target="../ink/ink428.xml"/><Relationship Id="rId232" Type="http://schemas.openxmlformats.org/officeDocument/2006/relationships/image" Target="../media/image459.png"/><Relationship Id="rId231" Type="http://schemas.openxmlformats.org/officeDocument/2006/relationships/customXml" Target="../ink/ink427.xml"/><Relationship Id="rId230" Type="http://schemas.openxmlformats.org/officeDocument/2006/relationships/image" Target="../media/image458.png"/><Relationship Id="rId23" Type="http://schemas.openxmlformats.org/officeDocument/2006/relationships/image" Target="../media/image357.png"/><Relationship Id="rId229" Type="http://schemas.openxmlformats.org/officeDocument/2006/relationships/customXml" Target="../ink/ink426.xml"/><Relationship Id="rId228" Type="http://schemas.openxmlformats.org/officeDocument/2006/relationships/image" Target="../media/image457.png"/><Relationship Id="rId227" Type="http://schemas.openxmlformats.org/officeDocument/2006/relationships/customXml" Target="../ink/ink425.xml"/><Relationship Id="rId226" Type="http://schemas.openxmlformats.org/officeDocument/2006/relationships/image" Target="../media/image456.png"/><Relationship Id="rId225" Type="http://schemas.openxmlformats.org/officeDocument/2006/relationships/customXml" Target="../ink/ink424.xml"/><Relationship Id="rId224" Type="http://schemas.openxmlformats.org/officeDocument/2006/relationships/image" Target="../media/image455.png"/><Relationship Id="rId223" Type="http://schemas.openxmlformats.org/officeDocument/2006/relationships/customXml" Target="../ink/ink423.xml"/><Relationship Id="rId222" Type="http://schemas.openxmlformats.org/officeDocument/2006/relationships/image" Target="../media/image454.png"/><Relationship Id="rId221" Type="http://schemas.openxmlformats.org/officeDocument/2006/relationships/customXml" Target="../ink/ink422.xml"/><Relationship Id="rId220" Type="http://schemas.openxmlformats.org/officeDocument/2006/relationships/image" Target="../media/image453.png"/><Relationship Id="rId22" Type="http://schemas.openxmlformats.org/officeDocument/2006/relationships/customXml" Target="../ink/ink322.xml"/><Relationship Id="rId219" Type="http://schemas.openxmlformats.org/officeDocument/2006/relationships/customXml" Target="../ink/ink421.xml"/><Relationship Id="rId218" Type="http://schemas.openxmlformats.org/officeDocument/2006/relationships/image" Target="../media/image452.png"/><Relationship Id="rId217" Type="http://schemas.openxmlformats.org/officeDocument/2006/relationships/customXml" Target="../ink/ink420.xml"/><Relationship Id="rId216" Type="http://schemas.openxmlformats.org/officeDocument/2006/relationships/image" Target="../media/image451.png"/><Relationship Id="rId215" Type="http://schemas.openxmlformats.org/officeDocument/2006/relationships/customXml" Target="../ink/ink419.xml"/><Relationship Id="rId214" Type="http://schemas.openxmlformats.org/officeDocument/2006/relationships/image" Target="../media/image450.png"/><Relationship Id="rId213" Type="http://schemas.openxmlformats.org/officeDocument/2006/relationships/customXml" Target="../ink/ink418.xml"/><Relationship Id="rId212" Type="http://schemas.openxmlformats.org/officeDocument/2006/relationships/image" Target="../media/image449.png"/><Relationship Id="rId211" Type="http://schemas.openxmlformats.org/officeDocument/2006/relationships/customXml" Target="../ink/ink417.xml"/><Relationship Id="rId210" Type="http://schemas.openxmlformats.org/officeDocument/2006/relationships/image" Target="../media/image448.png"/><Relationship Id="rId21" Type="http://schemas.openxmlformats.org/officeDocument/2006/relationships/image" Target="../media/image356.png"/><Relationship Id="rId209" Type="http://schemas.openxmlformats.org/officeDocument/2006/relationships/customXml" Target="../ink/ink416.xml"/><Relationship Id="rId208" Type="http://schemas.openxmlformats.org/officeDocument/2006/relationships/image" Target="../media/image447.png"/><Relationship Id="rId207" Type="http://schemas.openxmlformats.org/officeDocument/2006/relationships/customXml" Target="../ink/ink415.xml"/><Relationship Id="rId206" Type="http://schemas.openxmlformats.org/officeDocument/2006/relationships/image" Target="../media/image446.png"/><Relationship Id="rId205" Type="http://schemas.openxmlformats.org/officeDocument/2006/relationships/customXml" Target="../ink/ink414.xml"/><Relationship Id="rId204" Type="http://schemas.openxmlformats.org/officeDocument/2006/relationships/image" Target="../media/image445.png"/><Relationship Id="rId203" Type="http://schemas.openxmlformats.org/officeDocument/2006/relationships/customXml" Target="../ink/ink413.xml"/><Relationship Id="rId202" Type="http://schemas.openxmlformats.org/officeDocument/2006/relationships/image" Target="../media/image444.png"/><Relationship Id="rId201" Type="http://schemas.openxmlformats.org/officeDocument/2006/relationships/customXml" Target="../ink/ink412.xml"/><Relationship Id="rId200" Type="http://schemas.openxmlformats.org/officeDocument/2006/relationships/image" Target="../media/image443.png"/><Relationship Id="rId20" Type="http://schemas.openxmlformats.org/officeDocument/2006/relationships/customXml" Target="../ink/ink321.xml"/><Relationship Id="rId2" Type="http://schemas.openxmlformats.org/officeDocument/2006/relationships/customXml" Target="../ink/ink312.xml"/><Relationship Id="rId199" Type="http://schemas.openxmlformats.org/officeDocument/2006/relationships/customXml" Target="../ink/ink411.xml"/><Relationship Id="rId198" Type="http://schemas.openxmlformats.org/officeDocument/2006/relationships/image" Target="../media/image442.png"/><Relationship Id="rId197" Type="http://schemas.openxmlformats.org/officeDocument/2006/relationships/customXml" Target="../ink/ink410.xml"/><Relationship Id="rId196" Type="http://schemas.openxmlformats.org/officeDocument/2006/relationships/image" Target="../media/image441.png"/><Relationship Id="rId195" Type="http://schemas.openxmlformats.org/officeDocument/2006/relationships/customXml" Target="../ink/ink409.xml"/><Relationship Id="rId194" Type="http://schemas.openxmlformats.org/officeDocument/2006/relationships/image" Target="../media/image440.png"/><Relationship Id="rId193" Type="http://schemas.openxmlformats.org/officeDocument/2006/relationships/customXml" Target="../ink/ink408.xml"/><Relationship Id="rId192" Type="http://schemas.openxmlformats.org/officeDocument/2006/relationships/image" Target="../media/image439.png"/><Relationship Id="rId191" Type="http://schemas.openxmlformats.org/officeDocument/2006/relationships/customXml" Target="../ink/ink407.xml"/><Relationship Id="rId190" Type="http://schemas.openxmlformats.org/officeDocument/2006/relationships/image" Target="../media/image438.png"/><Relationship Id="rId19" Type="http://schemas.openxmlformats.org/officeDocument/2006/relationships/image" Target="../media/image355.png"/><Relationship Id="rId189" Type="http://schemas.openxmlformats.org/officeDocument/2006/relationships/customXml" Target="../ink/ink406.xml"/><Relationship Id="rId188" Type="http://schemas.openxmlformats.org/officeDocument/2006/relationships/image" Target="../media/image437.png"/><Relationship Id="rId187" Type="http://schemas.openxmlformats.org/officeDocument/2006/relationships/customXml" Target="../ink/ink405.xml"/><Relationship Id="rId186" Type="http://schemas.openxmlformats.org/officeDocument/2006/relationships/image" Target="../media/image436.png"/><Relationship Id="rId185" Type="http://schemas.openxmlformats.org/officeDocument/2006/relationships/customXml" Target="../ink/ink404.xml"/><Relationship Id="rId184" Type="http://schemas.openxmlformats.org/officeDocument/2006/relationships/image" Target="../media/image435.png"/><Relationship Id="rId183" Type="http://schemas.openxmlformats.org/officeDocument/2006/relationships/customXml" Target="../ink/ink403.xml"/><Relationship Id="rId182" Type="http://schemas.openxmlformats.org/officeDocument/2006/relationships/image" Target="../media/image434.png"/><Relationship Id="rId181" Type="http://schemas.openxmlformats.org/officeDocument/2006/relationships/customXml" Target="../ink/ink402.xml"/><Relationship Id="rId180" Type="http://schemas.openxmlformats.org/officeDocument/2006/relationships/image" Target="../media/image433.png"/><Relationship Id="rId18" Type="http://schemas.openxmlformats.org/officeDocument/2006/relationships/customXml" Target="../ink/ink320.xml"/><Relationship Id="rId179" Type="http://schemas.openxmlformats.org/officeDocument/2006/relationships/customXml" Target="../ink/ink401.xml"/><Relationship Id="rId178" Type="http://schemas.openxmlformats.org/officeDocument/2006/relationships/image" Target="../media/image432.png"/><Relationship Id="rId177" Type="http://schemas.openxmlformats.org/officeDocument/2006/relationships/customXml" Target="../ink/ink400.xml"/><Relationship Id="rId176" Type="http://schemas.openxmlformats.org/officeDocument/2006/relationships/image" Target="../media/image431.png"/><Relationship Id="rId175" Type="http://schemas.openxmlformats.org/officeDocument/2006/relationships/customXml" Target="../ink/ink399.xml"/><Relationship Id="rId174" Type="http://schemas.openxmlformats.org/officeDocument/2006/relationships/image" Target="../media/image430.png"/><Relationship Id="rId173" Type="http://schemas.openxmlformats.org/officeDocument/2006/relationships/customXml" Target="../ink/ink398.xml"/><Relationship Id="rId172" Type="http://schemas.openxmlformats.org/officeDocument/2006/relationships/image" Target="../media/image429.png"/><Relationship Id="rId171" Type="http://schemas.openxmlformats.org/officeDocument/2006/relationships/customXml" Target="../ink/ink397.xml"/><Relationship Id="rId170" Type="http://schemas.openxmlformats.org/officeDocument/2006/relationships/image" Target="../media/image428.png"/><Relationship Id="rId17" Type="http://schemas.openxmlformats.org/officeDocument/2006/relationships/image" Target="../media/image354.png"/><Relationship Id="rId169" Type="http://schemas.openxmlformats.org/officeDocument/2006/relationships/customXml" Target="../ink/ink396.xml"/><Relationship Id="rId168" Type="http://schemas.openxmlformats.org/officeDocument/2006/relationships/image" Target="../media/image427.png"/><Relationship Id="rId167" Type="http://schemas.openxmlformats.org/officeDocument/2006/relationships/customXml" Target="../ink/ink395.xml"/><Relationship Id="rId166" Type="http://schemas.openxmlformats.org/officeDocument/2006/relationships/customXml" Target="../ink/ink394.xml"/><Relationship Id="rId165" Type="http://schemas.openxmlformats.org/officeDocument/2006/relationships/image" Target="../media/image426.png"/><Relationship Id="rId164" Type="http://schemas.openxmlformats.org/officeDocument/2006/relationships/customXml" Target="../ink/ink393.xml"/><Relationship Id="rId163" Type="http://schemas.openxmlformats.org/officeDocument/2006/relationships/image" Target="../media/image425.png"/><Relationship Id="rId162" Type="http://schemas.openxmlformats.org/officeDocument/2006/relationships/customXml" Target="../ink/ink392.xml"/><Relationship Id="rId161" Type="http://schemas.openxmlformats.org/officeDocument/2006/relationships/image" Target="../media/image424.png"/><Relationship Id="rId160" Type="http://schemas.openxmlformats.org/officeDocument/2006/relationships/customXml" Target="../ink/ink391.xml"/><Relationship Id="rId16" Type="http://schemas.openxmlformats.org/officeDocument/2006/relationships/customXml" Target="../ink/ink319.xml"/><Relationship Id="rId159" Type="http://schemas.openxmlformats.org/officeDocument/2006/relationships/image" Target="../media/image423.png"/><Relationship Id="rId158" Type="http://schemas.openxmlformats.org/officeDocument/2006/relationships/customXml" Target="../ink/ink390.xml"/><Relationship Id="rId157" Type="http://schemas.openxmlformats.org/officeDocument/2006/relationships/image" Target="../media/image422.png"/><Relationship Id="rId156" Type="http://schemas.openxmlformats.org/officeDocument/2006/relationships/customXml" Target="../ink/ink389.xml"/><Relationship Id="rId155" Type="http://schemas.openxmlformats.org/officeDocument/2006/relationships/image" Target="../media/image421.png"/><Relationship Id="rId154" Type="http://schemas.openxmlformats.org/officeDocument/2006/relationships/customXml" Target="../ink/ink388.xml"/><Relationship Id="rId153" Type="http://schemas.openxmlformats.org/officeDocument/2006/relationships/image" Target="../media/image420.png"/><Relationship Id="rId152" Type="http://schemas.openxmlformats.org/officeDocument/2006/relationships/customXml" Target="../ink/ink387.xml"/><Relationship Id="rId151" Type="http://schemas.openxmlformats.org/officeDocument/2006/relationships/image" Target="../media/image419.png"/><Relationship Id="rId150" Type="http://schemas.openxmlformats.org/officeDocument/2006/relationships/customXml" Target="../ink/ink386.xml"/><Relationship Id="rId15" Type="http://schemas.openxmlformats.org/officeDocument/2006/relationships/image" Target="../media/image353.png"/><Relationship Id="rId149" Type="http://schemas.openxmlformats.org/officeDocument/2006/relationships/image" Target="../media/image74.png"/><Relationship Id="rId148" Type="http://schemas.openxmlformats.org/officeDocument/2006/relationships/customXml" Target="../ink/ink385.xml"/><Relationship Id="rId147" Type="http://schemas.openxmlformats.org/officeDocument/2006/relationships/image" Target="../media/image418.png"/><Relationship Id="rId146" Type="http://schemas.openxmlformats.org/officeDocument/2006/relationships/customXml" Target="../ink/ink384.xml"/><Relationship Id="rId145" Type="http://schemas.openxmlformats.org/officeDocument/2006/relationships/image" Target="../media/image417.png"/><Relationship Id="rId144" Type="http://schemas.openxmlformats.org/officeDocument/2006/relationships/customXml" Target="../ink/ink383.xml"/><Relationship Id="rId143" Type="http://schemas.openxmlformats.org/officeDocument/2006/relationships/image" Target="../media/image416.png"/><Relationship Id="rId142" Type="http://schemas.openxmlformats.org/officeDocument/2006/relationships/customXml" Target="../ink/ink382.xml"/><Relationship Id="rId141" Type="http://schemas.openxmlformats.org/officeDocument/2006/relationships/image" Target="../media/image415.png"/><Relationship Id="rId140" Type="http://schemas.openxmlformats.org/officeDocument/2006/relationships/customXml" Target="../ink/ink381.xml"/><Relationship Id="rId14" Type="http://schemas.openxmlformats.org/officeDocument/2006/relationships/customXml" Target="../ink/ink318.xml"/><Relationship Id="rId139" Type="http://schemas.openxmlformats.org/officeDocument/2006/relationships/image" Target="../media/image414.png"/><Relationship Id="rId138" Type="http://schemas.openxmlformats.org/officeDocument/2006/relationships/customXml" Target="../ink/ink380.xml"/><Relationship Id="rId137" Type="http://schemas.openxmlformats.org/officeDocument/2006/relationships/image" Target="../media/image413.png"/><Relationship Id="rId136" Type="http://schemas.openxmlformats.org/officeDocument/2006/relationships/customXml" Target="../ink/ink379.xml"/><Relationship Id="rId135" Type="http://schemas.openxmlformats.org/officeDocument/2006/relationships/image" Target="../media/image412.png"/><Relationship Id="rId134" Type="http://schemas.openxmlformats.org/officeDocument/2006/relationships/customXml" Target="../ink/ink378.xml"/><Relationship Id="rId133" Type="http://schemas.openxmlformats.org/officeDocument/2006/relationships/image" Target="../media/image411.png"/><Relationship Id="rId132" Type="http://schemas.openxmlformats.org/officeDocument/2006/relationships/customXml" Target="../ink/ink377.xml"/><Relationship Id="rId131" Type="http://schemas.openxmlformats.org/officeDocument/2006/relationships/image" Target="../media/image410.png"/><Relationship Id="rId130" Type="http://schemas.openxmlformats.org/officeDocument/2006/relationships/customXml" Target="../ink/ink376.xml"/><Relationship Id="rId13" Type="http://schemas.openxmlformats.org/officeDocument/2006/relationships/image" Target="../media/image352.png"/><Relationship Id="rId129" Type="http://schemas.openxmlformats.org/officeDocument/2006/relationships/image" Target="../media/image409.png"/><Relationship Id="rId128" Type="http://schemas.openxmlformats.org/officeDocument/2006/relationships/customXml" Target="../ink/ink375.xml"/><Relationship Id="rId127" Type="http://schemas.openxmlformats.org/officeDocument/2006/relationships/image" Target="../media/image408.png"/><Relationship Id="rId126" Type="http://schemas.openxmlformats.org/officeDocument/2006/relationships/customXml" Target="../ink/ink374.xml"/><Relationship Id="rId125" Type="http://schemas.openxmlformats.org/officeDocument/2006/relationships/image" Target="../media/image407.png"/><Relationship Id="rId124" Type="http://schemas.openxmlformats.org/officeDocument/2006/relationships/customXml" Target="../ink/ink373.xml"/><Relationship Id="rId123" Type="http://schemas.openxmlformats.org/officeDocument/2006/relationships/image" Target="../media/image406.png"/><Relationship Id="rId122" Type="http://schemas.openxmlformats.org/officeDocument/2006/relationships/customXml" Target="../ink/ink372.xml"/><Relationship Id="rId121" Type="http://schemas.openxmlformats.org/officeDocument/2006/relationships/image" Target="../media/image405.png"/><Relationship Id="rId120" Type="http://schemas.openxmlformats.org/officeDocument/2006/relationships/customXml" Target="../ink/ink371.xml"/><Relationship Id="rId12" Type="http://schemas.openxmlformats.org/officeDocument/2006/relationships/customXml" Target="../ink/ink317.xml"/><Relationship Id="rId119" Type="http://schemas.openxmlformats.org/officeDocument/2006/relationships/image" Target="../media/image404.png"/><Relationship Id="rId118" Type="http://schemas.openxmlformats.org/officeDocument/2006/relationships/customXml" Target="../ink/ink370.xml"/><Relationship Id="rId117" Type="http://schemas.openxmlformats.org/officeDocument/2006/relationships/image" Target="../media/image403.png"/><Relationship Id="rId116" Type="http://schemas.openxmlformats.org/officeDocument/2006/relationships/customXml" Target="../ink/ink369.xml"/><Relationship Id="rId115" Type="http://schemas.openxmlformats.org/officeDocument/2006/relationships/image" Target="../media/image402.png"/><Relationship Id="rId114" Type="http://schemas.openxmlformats.org/officeDocument/2006/relationships/customXml" Target="../ink/ink368.xml"/><Relationship Id="rId113" Type="http://schemas.openxmlformats.org/officeDocument/2006/relationships/image" Target="../media/image401.png"/><Relationship Id="rId112" Type="http://schemas.openxmlformats.org/officeDocument/2006/relationships/customXml" Target="../ink/ink367.xml"/><Relationship Id="rId111" Type="http://schemas.openxmlformats.org/officeDocument/2006/relationships/image" Target="../media/image400.png"/><Relationship Id="rId110" Type="http://schemas.openxmlformats.org/officeDocument/2006/relationships/customXml" Target="../ink/ink366.xml"/><Relationship Id="rId11" Type="http://schemas.openxmlformats.org/officeDocument/2006/relationships/image" Target="../media/image351.png"/><Relationship Id="rId109" Type="http://schemas.openxmlformats.org/officeDocument/2006/relationships/image" Target="../media/image399.png"/><Relationship Id="rId108" Type="http://schemas.openxmlformats.org/officeDocument/2006/relationships/customXml" Target="../ink/ink365.xml"/><Relationship Id="rId107" Type="http://schemas.openxmlformats.org/officeDocument/2006/relationships/image" Target="../media/image398.png"/><Relationship Id="rId106" Type="http://schemas.openxmlformats.org/officeDocument/2006/relationships/customXml" Target="../ink/ink364.xml"/><Relationship Id="rId105" Type="http://schemas.openxmlformats.org/officeDocument/2006/relationships/image" Target="../media/image397.png"/><Relationship Id="rId104" Type="http://schemas.openxmlformats.org/officeDocument/2006/relationships/customXml" Target="../ink/ink363.xml"/><Relationship Id="rId103" Type="http://schemas.openxmlformats.org/officeDocument/2006/relationships/image" Target="../media/image396.png"/><Relationship Id="rId102" Type="http://schemas.openxmlformats.org/officeDocument/2006/relationships/customXml" Target="../ink/ink362.xml"/><Relationship Id="rId101" Type="http://schemas.openxmlformats.org/officeDocument/2006/relationships/image" Target="../media/image395.png"/><Relationship Id="rId100" Type="http://schemas.openxmlformats.org/officeDocument/2006/relationships/customXml" Target="../ink/ink361.xml"/><Relationship Id="rId10" Type="http://schemas.openxmlformats.org/officeDocument/2006/relationships/customXml" Target="../ink/ink316.xml"/><Relationship Id="rId1" Type="http://schemas.openxmlformats.org/officeDocument/2006/relationships/image" Target="../media/image34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8.png"/><Relationship Id="rId1" Type="http://schemas.openxmlformats.org/officeDocument/2006/relationships/image" Target="../media/image49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0.png"/><Relationship Id="rId1" Type="http://schemas.openxmlformats.org/officeDocument/2006/relationships/image" Target="../media/image49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2.png"/><Relationship Id="rId1" Type="http://schemas.openxmlformats.org/officeDocument/2006/relationships/image" Target="../media/image50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497.png"/><Relationship Id="rId1" Type="http://schemas.openxmlformats.org/officeDocument/2006/relationships/image" Target="../media/image503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504.png"/><Relationship Id="rId2" Type="http://schemas.openxmlformats.org/officeDocument/2006/relationships/image" Target="../media/image498.png"/><Relationship Id="rId1" Type="http://schemas.openxmlformats.org/officeDocument/2006/relationships/image" Target="../media/image497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07.png"/><Relationship Id="rId2" Type="http://schemas.openxmlformats.org/officeDocument/2006/relationships/image" Target="../media/image506.png"/><Relationship Id="rId1" Type="http://schemas.openxmlformats.org/officeDocument/2006/relationships/image" Target="../media/image50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0.png"/><Relationship Id="rId7" Type="http://schemas.openxmlformats.org/officeDocument/2006/relationships/customXml" Target="../ink/ink55.xml"/><Relationship Id="rId6" Type="http://schemas.openxmlformats.org/officeDocument/2006/relationships/image" Target="../media/image59.png"/><Relationship Id="rId5" Type="http://schemas.openxmlformats.org/officeDocument/2006/relationships/customXml" Target="../ink/ink54.xml"/><Relationship Id="rId4" Type="http://schemas.openxmlformats.org/officeDocument/2006/relationships/image" Target="../media/image58.png"/><Relationship Id="rId3" Type="http://schemas.openxmlformats.org/officeDocument/2006/relationships/customXml" Target="../ink/ink53.xml"/><Relationship Id="rId2" Type="http://schemas.openxmlformats.org/officeDocument/2006/relationships/image" Target="../media/image57.GIF"/><Relationship Id="rId1" Type="http://schemas.openxmlformats.org/officeDocument/2006/relationships/image" Target="../media/image56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0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hdphoto" Target="../media/image510.wdp"/><Relationship Id="rId1" Type="http://schemas.openxmlformats.org/officeDocument/2006/relationships/image" Target="../media/image50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customXml" Target="../ink/ink58.xml"/><Relationship Id="rId8" Type="http://schemas.openxmlformats.org/officeDocument/2006/relationships/image" Target="../media/image66.png"/><Relationship Id="rId7" Type="http://schemas.openxmlformats.org/officeDocument/2006/relationships/customXml" Target="../ink/ink57.xml"/><Relationship Id="rId6" Type="http://schemas.openxmlformats.org/officeDocument/2006/relationships/image" Target="../media/image65.png"/><Relationship Id="rId5" Type="http://schemas.openxmlformats.org/officeDocument/2006/relationships/customXml" Target="../ink/ink56.xml"/><Relationship Id="rId4" Type="http://schemas.openxmlformats.org/officeDocument/2006/relationships/image" Target="../media/image64.jpeg"/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8.png"/><Relationship Id="rId11" Type="http://schemas.openxmlformats.org/officeDocument/2006/relationships/customXml" Target="../ink/ink59.xml"/><Relationship Id="rId10" Type="http://schemas.openxmlformats.org/officeDocument/2006/relationships/image" Target="../media/image67.png"/><Relationship Id="rId1" Type="http://schemas.openxmlformats.org/officeDocument/2006/relationships/image" Target="../media/image6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9.png"/><Relationship Id="rId1" Type="http://schemas.openxmlformats.org/officeDocument/2006/relationships/customXml" Target="../ink/ink6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png"/><Relationship Id="rId8" Type="http://schemas.openxmlformats.org/officeDocument/2006/relationships/customXml" Target="../ink/ink63.xml"/><Relationship Id="rId7" Type="http://schemas.openxmlformats.org/officeDocument/2006/relationships/image" Target="../media/image74.png"/><Relationship Id="rId63" Type="http://schemas.openxmlformats.org/officeDocument/2006/relationships/slideLayout" Target="../slideLayouts/slideLayout2.xml"/><Relationship Id="rId62" Type="http://schemas.openxmlformats.org/officeDocument/2006/relationships/image" Target="../media/image101.png"/><Relationship Id="rId61" Type="http://schemas.openxmlformats.org/officeDocument/2006/relationships/customXml" Target="../ink/ink90.xml"/><Relationship Id="rId60" Type="http://schemas.openxmlformats.org/officeDocument/2006/relationships/image" Target="../media/image100.png"/><Relationship Id="rId6" Type="http://schemas.openxmlformats.org/officeDocument/2006/relationships/customXml" Target="../ink/ink62.xml"/><Relationship Id="rId59" Type="http://schemas.openxmlformats.org/officeDocument/2006/relationships/customXml" Target="../ink/ink89.xml"/><Relationship Id="rId58" Type="http://schemas.openxmlformats.org/officeDocument/2006/relationships/image" Target="../media/image99.png"/><Relationship Id="rId57" Type="http://schemas.openxmlformats.org/officeDocument/2006/relationships/customXml" Target="../ink/ink88.xml"/><Relationship Id="rId56" Type="http://schemas.openxmlformats.org/officeDocument/2006/relationships/image" Target="../media/image98.png"/><Relationship Id="rId55" Type="http://schemas.openxmlformats.org/officeDocument/2006/relationships/customXml" Target="../ink/ink87.xml"/><Relationship Id="rId54" Type="http://schemas.openxmlformats.org/officeDocument/2006/relationships/image" Target="../media/image97.png"/><Relationship Id="rId53" Type="http://schemas.openxmlformats.org/officeDocument/2006/relationships/customXml" Target="../ink/ink86.xml"/><Relationship Id="rId52" Type="http://schemas.openxmlformats.org/officeDocument/2006/relationships/image" Target="../media/image96.png"/><Relationship Id="rId51" Type="http://schemas.openxmlformats.org/officeDocument/2006/relationships/customXml" Target="../ink/ink85.xml"/><Relationship Id="rId50" Type="http://schemas.openxmlformats.org/officeDocument/2006/relationships/image" Target="../media/image95.png"/><Relationship Id="rId5" Type="http://schemas.openxmlformats.org/officeDocument/2006/relationships/image" Target="../media/image73.png"/><Relationship Id="rId49" Type="http://schemas.openxmlformats.org/officeDocument/2006/relationships/customXml" Target="../ink/ink84.xml"/><Relationship Id="rId48" Type="http://schemas.openxmlformats.org/officeDocument/2006/relationships/image" Target="../media/image94.png"/><Relationship Id="rId47" Type="http://schemas.openxmlformats.org/officeDocument/2006/relationships/customXml" Target="../ink/ink83.xml"/><Relationship Id="rId46" Type="http://schemas.openxmlformats.org/officeDocument/2006/relationships/image" Target="../media/image93.png"/><Relationship Id="rId45" Type="http://schemas.openxmlformats.org/officeDocument/2006/relationships/customXml" Target="../ink/ink82.xml"/><Relationship Id="rId44" Type="http://schemas.openxmlformats.org/officeDocument/2006/relationships/image" Target="../media/image92.png"/><Relationship Id="rId43" Type="http://schemas.openxmlformats.org/officeDocument/2006/relationships/customXml" Target="../ink/ink81.xml"/><Relationship Id="rId42" Type="http://schemas.openxmlformats.org/officeDocument/2006/relationships/image" Target="../media/image91.png"/><Relationship Id="rId41" Type="http://schemas.openxmlformats.org/officeDocument/2006/relationships/customXml" Target="../ink/ink80.xml"/><Relationship Id="rId40" Type="http://schemas.openxmlformats.org/officeDocument/2006/relationships/image" Target="../media/image90.png"/><Relationship Id="rId4" Type="http://schemas.openxmlformats.org/officeDocument/2006/relationships/customXml" Target="../ink/ink61.xml"/><Relationship Id="rId39" Type="http://schemas.openxmlformats.org/officeDocument/2006/relationships/customXml" Target="../ink/ink79.xml"/><Relationship Id="rId38" Type="http://schemas.openxmlformats.org/officeDocument/2006/relationships/image" Target="../media/image89.png"/><Relationship Id="rId37" Type="http://schemas.openxmlformats.org/officeDocument/2006/relationships/customXml" Target="../ink/ink78.xml"/><Relationship Id="rId36" Type="http://schemas.openxmlformats.org/officeDocument/2006/relationships/image" Target="../media/image88.png"/><Relationship Id="rId35" Type="http://schemas.openxmlformats.org/officeDocument/2006/relationships/customXml" Target="../ink/ink77.xml"/><Relationship Id="rId34" Type="http://schemas.openxmlformats.org/officeDocument/2006/relationships/image" Target="../media/image87.png"/><Relationship Id="rId33" Type="http://schemas.openxmlformats.org/officeDocument/2006/relationships/customXml" Target="../ink/ink76.xml"/><Relationship Id="rId32" Type="http://schemas.openxmlformats.org/officeDocument/2006/relationships/image" Target="../media/image86.png"/><Relationship Id="rId31" Type="http://schemas.openxmlformats.org/officeDocument/2006/relationships/customXml" Target="../ink/ink75.xml"/><Relationship Id="rId30" Type="http://schemas.openxmlformats.org/officeDocument/2006/relationships/image" Target="../media/image85.png"/><Relationship Id="rId3" Type="http://schemas.openxmlformats.org/officeDocument/2006/relationships/image" Target="../media/image72.jpeg"/><Relationship Id="rId29" Type="http://schemas.openxmlformats.org/officeDocument/2006/relationships/customXml" Target="../ink/ink74.xml"/><Relationship Id="rId28" Type="http://schemas.openxmlformats.org/officeDocument/2006/relationships/image" Target="../media/image84.png"/><Relationship Id="rId27" Type="http://schemas.openxmlformats.org/officeDocument/2006/relationships/customXml" Target="../ink/ink73.xml"/><Relationship Id="rId26" Type="http://schemas.openxmlformats.org/officeDocument/2006/relationships/image" Target="../media/image83.png"/><Relationship Id="rId25" Type="http://schemas.openxmlformats.org/officeDocument/2006/relationships/customXml" Target="../ink/ink72.xml"/><Relationship Id="rId24" Type="http://schemas.openxmlformats.org/officeDocument/2006/relationships/image" Target="../media/image82.png"/><Relationship Id="rId23" Type="http://schemas.openxmlformats.org/officeDocument/2006/relationships/customXml" Target="../ink/ink71.xml"/><Relationship Id="rId22" Type="http://schemas.openxmlformats.org/officeDocument/2006/relationships/image" Target="../media/image81.png"/><Relationship Id="rId21" Type="http://schemas.openxmlformats.org/officeDocument/2006/relationships/customXml" Target="../ink/ink70.xml"/><Relationship Id="rId20" Type="http://schemas.openxmlformats.org/officeDocument/2006/relationships/image" Target="../media/image80.png"/><Relationship Id="rId2" Type="http://schemas.openxmlformats.org/officeDocument/2006/relationships/image" Target="../media/image71.png"/><Relationship Id="rId19" Type="http://schemas.openxmlformats.org/officeDocument/2006/relationships/customXml" Target="../ink/ink69.xml"/><Relationship Id="rId18" Type="http://schemas.openxmlformats.org/officeDocument/2006/relationships/image" Target="../media/image79.png"/><Relationship Id="rId17" Type="http://schemas.openxmlformats.org/officeDocument/2006/relationships/customXml" Target="../ink/ink68.xml"/><Relationship Id="rId16" Type="http://schemas.openxmlformats.org/officeDocument/2006/relationships/image" Target="../media/image78.png"/><Relationship Id="rId15" Type="http://schemas.openxmlformats.org/officeDocument/2006/relationships/customXml" Target="../ink/ink67.xml"/><Relationship Id="rId14" Type="http://schemas.openxmlformats.org/officeDocument/2006/relationships/image" Target="../media/image77.png"/><Relationship Id="rId13" Type="http://schemas.openxmlformats.org/officeDocument/2006/relationships/customXml" Target="../ink/ink66.xml"/><Relationship Id="rId12" Type="http://schemas.openxmlformats.org/officeDocument/2006/relationships/image" Target="../media/image76.png"/><Relationship Id="rId11" Type="http://schemas.openxmlformats.org/officeDocument/2006/relationships/customXml" Target="../ink/ink65.xml"/><Relationship Id="rId10" Type="http://schemas.openxmlformats.org/officeDocument/2006/relationships/customXml" Target="../ink/ink64.xml"/><Relationship Id="rId1" Type="http://schemas.openxmlformats.org/officeDocument/2006/relationships/image" Target="../media/image7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2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png"/><Relationship Id="rId8" Type="http://schemas.openxmlformats.org/officeDocument/2006/relationships/customXml" Target="../ink/ink94.xml"/><Relationship Id="rId7" Type="http://schemas.openxmlformats.org/officeDocument/2006/relationships/image" Target="../media/image106.png"/><Relationship Id="rId6" Type="http://schemas.openxmlformats.org/officeDocument/2006/relationships/customXml" Target="../ink/ink93.xml"/><Relationship Id="rId5" Type="http://schemas.openxmlformats.org/officeDocument/2006/relationships/image" Target="../media/image105.png"/><Relationship Id="rId4" Type="http://schemas.openxmlformats.org/officeDocument/2006/relationships/customXml" Target="../ink/ink92.xml"/><Relationship Id="rId3" Type="http://schemas.openxmlformats.org/officeDocument/2006/relationships/image" Target="../media/image104.png"/><Relationship Id="rId2" Type="http://schemas.openxmlformats.org/officeDocument/2006/relationships/customXml" Target="../ink/ink91.x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0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2"/>
          <p:cNvSpPr>
            <a:spLocks noGrp="1"/>
          </p:cNvSpPr>
          <p:nvPr>
            <p:ph type="ctrTitle"/>
          </p:nvPr>
        </p:nvSpPr>
        <p:spPr>
          <a:xfrm>
            <a:off x="868363" y="1563688"/>
            <a:ext cx="7407275" cy="993775"/>
          </a:xfrm>
        </p:spPr>
        <p:txBody>
          <a:bodyPr bIns="82289" anchor="ctr"/>
          <a:lstStyle/>
          <a:p>
            <a:pPr>
              <a:buNone/>
            </a:pPr>
            <a:r>
              <a:rPr kumimoji="0" lang="zh-CN" altLang="en-US" sz="4400" b="1" kern="1200">
                <a:solidFill>
                  <a:srgbClr val="FFFFFF"/>
                </a:solidFill>
                <a:latin typeface="Times New Roman" panose="02020603050405020304"/>
                <a:ea typeface="+mj-ea"/>
                <a:cs typeface="+mj-cs"/>
              </a:rPr>
              <a:t>第二讲 常见的力</a:t>
            </a:r>
            <a:endParaRPr kumimoji="0" lang="zh-CN" altLang="en-US" sz="4400" b="1" kern="1200">
              <a:solidFill>
                <a:srgbClr val="FFFFFF"/>
              </a:solidFill>
              <a:latin typeface="Times New Roman" panose="02020603050405020304"/>
              <a:ea typeface="+mj-ea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512" y="3219921"/>
            <a:ext cx="5211683" cy="565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0"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800" b="1">
                <a:latin typeface="Times New Roman" panose="02020603050405020304"/>
                <a:ea typeface="华文中宋" panose="02010600040101010101" pitchFamily="2" charset="-122"/>
                <a:cs typeface="+mn-ea"/>
                <a:sym typeface="+mn-ea"/>
              </a:rPr>
              <a:t>学习方法其实比做题方法更重要</a:t>
            </a:r>
            <a:endParaRPr lang="zh-CN" altLang="en-US" sz="2800" b="1">
              <a:latin typeface="Times New Roman" panose="02020603050405020304"/>
              <a:ea typeface="华文中宋" panose="0201060004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8"/>
          <p:cNvSpPr txBox="1">
            <a:spLocks noChangeArrowheads="1"/>
          </p:cNvSpPr>
          <p:nvPr/>
        </p:nvSpPr>
        <p:spPr bwMode="auto">
          <a:xfrm>
            <a:off x="646113" y="1670170"/>
            <a:ext cx="7454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zh-CN" altLang="en-US"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只鸡蛋放在手中静止时对手的压力约为</a:t>
            </a:r>
            <a:r>
              <a:rPr lang="en-US" altLang="zh-CN"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N</a:t>
            </a:r>
            <a:endParaRPr lang="en-US" altLang="zh-CN" sz="28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79"/>
          <p:cNvSpPr txBox="1">
            <a:spLocks noChangeArrowheads="1"/>
          </p:cNvSpPr>
          <p:nvPr/>
        </p:nvSpPr>
        <p:spPr bwMode="auto">
          <a:xfrm>
            <a:off x="808856" y="3190660"/>
            <a:ext cx="7128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zh-CN" altLang="en-US"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中学生站立对地面的压力约为</a:t>
            </a:r>
            <a:r>
              <a:rPr lang="en-US" altLang="zh-CN"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N	</a:t>
            </a:r>
            <a:endParaRPr lang="en-US" altLang="zh-CN" sz="28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19"/>
          <p:cNvSpPr txBox="1">
            <a:spLocks noChangeArrowheads="1"/>
          </p:cNvSpPr>
          <p:nvPr/>
        </p:nvSpPr>
        <p:spPr bwMode="auto">
          <a:xfrm>
            <a:off x="395536" y="621122"/>
            <a:ext cx="79966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力的单位：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牛顿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简称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牛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符号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19"/>
          <p:cNvSpPr txBox="1">
            <a:spLocks noChangeArrowheads="1"/>
          </p:cNvSpPr>
          <p:nvPr/>
        </p:nvSpPr>
        <p:spPr bwMode="auto">
          <a:xfrm>
            <a:off x="2555776" y="2272942"/>
            <a:ext cx="22322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4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=1</a:t>
            </a:r>
            <a:r>
              <a:rPr lang="en-US" altLang="zh-CN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sz="40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19"/>
          <p:cNvSpPr txBox="1">
            <a:spLocks noChangeArrowheads="1"/>
          </p:cNvSpPr>
          <p:nvPr/>
        </p:nvSpPr>
        <p:spPr bwMode="auto">
          <a:xfrm>
            <a:off x="2483768" y="3867993"/>
            <a:ext cx="266429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4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=500</a:t>
            </a:r>
            <a:r>
              <a:rPr lang="en-US" altLang="zh-CN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sz="40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7" name="墨迹 6"/>
              <p14:cNvContentPartPr/>
              <p14:nvPr/>
            </p14:nvContentPartPr>
            <p14:xfrm>
              <a:off x="2768600" y="865505"/>
              <a:ext cx="1425575" cy="92138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"/>
            </p:blipFill>
            <p:spPr>
              <a:xfrm>
                <a:off x="2768600" y="865505"/>
                <a:ext cx="1425575" cy="9213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8" name="墨迹 7"/>
              <p14:cNvContentPartPr/>
              <p14:nvPr/>
            </p14:nvContentPartPr>
            <p14:xfrm>
              <a:off x="7876540" y="893445"/>
              <a:ext cx="19685" cy="140208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4"/>
            </p:blipFill>
            <p:spPr>
              <a:xfrm>
                <a:off x="7876540" y="893445"/>
                <a:ext cx="19685" cy="1402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9" name="墨迹 8"/>
              <p14:cNvContentPartPr/>
              <p14:nvPr/>
            </p14:nvContentPartPr>
            <p14:xfrm>
              <a:off x="7809230" y="1536700"/>
              <a:ext cx="977265" cy="663575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6"/>
            </p:blipFill>
            <p:spPr>
              <a:xfrm>
                <a:off x="7809230" y="1536700"/>
                <a:ext cx="977265" cy="6635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" name="墨迹 9"/>
              <p14:cNvContentPartPr/>
              <p14:nvPr/>
            </p14:nvContentPartPr>
            <p14:xfrm>
              <a:off x="8297545" y="1179195"/>
              <a:ext cx="75565" cy="123126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8"/>
            </p:blipFill>
            <p:spPr>
              <a:xfrm>
                <a:off x="8297545" y="1179195"/>
                <a:ext cx="75565" cy="1231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1" name="墨迹 10"/>
              <p14:cNvContentPartPr/>
              <p14:nvPr/>
            </p14:nvContentPartPr>
            <p14:xfrm>
              <a:off x="3101975" y="2498090"/>
              <a:ext cx="1334770" cy="63119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0"/>
            </p:blipFill>
            <p:spPr>
              <a:xfrm>
                <a:off x="3101975" y="2498090"/>
                <a:ext cx="1334770" cy="631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2" name="墨迹 11"/>
              <p14:cNvContentPartPr/>
              <p14:nvPr/>
            </p14:nvContentPartPr>
            <p14:xfrm>
              <a:off x="381000" y="1497330"/>
              <a:ext cx="2800350" cy="100838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2"/>
            </p:blipFill>
            <p:spPr>
              <a:xfrm>
                <a:off x="381000" y="1497330"/>
                <a:ext cx="2800350" cy="1008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3" name="墨迹 12"/>
              <p14:cNvContentPartPr/>
              <p14:nvPr/>
            </p14:nvContentPartPr>
            <p14:xfrm>
              <a:off x="5401945" y="2029460"/>
              <a:ext cx="2760345" cy="17462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4"/>
            </p:blipFill>
            <p:spPr>
              <a:xfrm>
                <a:off x="5401945" y="2029460"/>
                <a:ext cx="2760345" cy="174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4" name="墨迹 13"/>
              <p14:cNvContentPartPr/>
              <p14:nvPr/>
            </p14:nvContentPartPr>
            <p14:xfrm>
              <a:off x="6974840" y="1830705"/>
              <a:ext cx="755015" cy="31369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6"/>
            </p:blipFill>
            <p:spPr>
              <a:xfrm>
                <a:off x="6974840" y="1830705"/>
                <a:ext cx="755015" cy="313690"/>
              </a:xfrm>
              <a:prstGeom prst="rect"/>
            </p:spPr>
          </p:pic>
        </mc:Fallback>
      </mc:AlternateContent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ext Box 2"/>
          <p:cNvSpPr txBox="1">
            <a:spLocks noChangeArrowheads="1"/>
          </p:cNvSpPr>
          <p:nvPr/>
        </p:nvSpPr>
        <p:spPr bwMode="auto">
          <a:xfrm>
            <a:off x="323528" y="442378"/>
            <a:ext cx="324398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力的作用效果</a:t>
            </a:r>
            <a:endParaRPr lang="zh-CN" altLang="en-US" sz="30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683568" y="1203697"/>
            <a:ext cx="6164026" cy="1053704"/>
            <a:chOff x="290" y="1538"/>
            <a:chExt cx="3850" cy="885"/>
          </a:xfrm>
        </p:grpSpPr>
        <p:sp>
          <p:nvSpPr>
            <p:cNvPr id="708613" name="Text Box 5"/>
            <p:cNvSpPr txBox="1">
              <a:spLocks noChangeArrowheads="1"/>
            </p:cNvSpPr>
            <p:nvPr/>
          </p:nvSpPr>
          <p:spPr bwMode="auto">
            <a:xfrm>
              <a:off x="290" y="1538"/>
              <a:ext cx="2681" cy="4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7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改变物体的形状</a:t>
              </a:r>
              <a:endPara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8615" name="Text Box 7"/>
            <p:cNvSpPr txBox="1">
              <a:spLocks noChangeArrowheads="1"/>
            </p:cNvSpPr>
            <p:nvPr/>
          </p:nvSpPr>
          <p:spPr bwMode="auto">
            <a:xfrm>
              <a:off x="863" y="2035"/>
              <a:ext cx="3277" cy="3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伸长、缩短、弯曲、变皱、凹陷等）</a:t>
              </a:r>
              <a:endPara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640" y="2643857"/>
            <a:ext cx="1641491" cy="210330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7509" y="2621658"/>
            <a:ext cx="4764437" cy="21078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5" name="墨迹 4"/>
              <p14:cNvContentPartPr/>
              <p14:nvPr/>
            </p14:nvContentPartPr>
            <p14:xfrm>
              <a:off x="1155700" y="599440"/>
              <a:ext cx="2677160" cy="119570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4"/>
            </p:blipFill>
            <p:spPr>
              <a:xfrm>
                <a:off x="1155700" y="599440"/>
                <a:ext cx="2677160" cy="11957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6" name="墨迹 5"/>
              <p14:cNvContentPartPr/>
              <p14:nvPr/>
            </p14:nvContentPartPr>
            <p14:xfrm>
              <a:off x="1687830" y="3510915"/>
              <a:ext cx="163195" cy="19050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6"/>
            </p:blipFill>
            <p:spPr>
              <a:xfrm>
                <a:off x="1687830" y="3510915"/>
                <a:ext cx="163195" cy="190500"/>
              </a:xfrm>
              <a:prstGeom prst="rect"/>
            </p:spPr>
          </p:pic>
        </mc:Fallback>
      </mc:AlternateContent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9"/>
          <p:cNvSpPr txBox="1">
            <a:spLocks noChangeArrowheads="1"/>
          </p:cNvSpPr>
          <p:nvPr/>
        </p:nvSpPr>
        <p:spPr bwMode="auto">
          <a:xfrm>
            <a:off x="395536" y="267593"/>
            <a:ext cx="5832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改变物体的运动状态：</a:t>
            </a:r>
            <a:endParaRPr lang="zh-CN" altLang="en-US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88613" y="2974047"/>
            <a:ext cx="3294366" cy="20622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1410" y="3075905"/>
            <a:ext cx="3078904" cy="2044392"/>
          </a:xfrm>
          <a:prstGeom prst="rect">
            <a:avLst/>
          </a:prstGeom>
        </p:spPr>
      </p:pic>
      <p:sp>
        <p:nvSpPr>
          <p:cNvPr id="6" name="TextBox 19"/>
          <p:cNvSpPr txBox="1">
            <a:spLocks noChangeArrowheads="1"/>
          </p:cNvSpPr>
          <p:nvPr/>
        </p:nvSpPr>
        <p:spPr bwMode="auto">
          <a:xfrm>
            <a:off x="611560" y="1597478"/>
            <a:ext cx="75428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改变物体的运动快慢（速度大小）：</a:t>
            </a:r>
            <a:endParaRPr lang="zh-CN" altLang="en-US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612805" y="2229636"/>
            <a:ext cx="6412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改变物体的运动方向：</a:t>
            </a:r>
            <a:endParaRPr lang="zh-CN" altLang="en-US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51520" y="915665"/>
            <a:ext cx="7441430" cy="54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力是</a:t>
            </a:r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变物体运动状态</a:t>
            </a:r>
            <a:r>
              <a:rPr lang="zh-CN" altLang="en-US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原因！）</a:t>
            </a:r>
            <a:endParaRPr lang="zh-CN" altLang="en-US" sz="27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墨迹 2"/>
              <p14:cNvContentPartPr/>
              <p14:nvPr/>
            </p14:nvContentPartPr>
            <p14:xfrm>
              <a:off x="2795905" y="2061210"/>
              <a:ext cx="3296920" cy="9144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4"/>
            </p:blipFill>
            <p:spPr>
              <a:xfrm>
                <a:off x="2795905" y="2061210"/>
                <a:ext cx="3296920" cy="91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9" name="墨迹 8"/>
              <p14:cNvContentPartPr/>
              <p14:nvPr/>
            </p14:nvContentPartPr>
            <p14:xfrm>
              <a:off x="2117090" y="2454275"/>
              <a:ext cx="3801110" cy="1016635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6"/>
            </p:blipFill>
            <p:spPr>
              <a:xfrm>
                <a:off x="2117090" y="2454275"/>
                <a:ext cx="3801110" cy="1016635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7744" y="1462933"/>
            <a:ext cx="2432399" cy="2684599"/>
          </a:xfrm>
          <a:prstGeom prst="rect">
            <a:avLst/>
          </a:prstGeom>
        </p:spPr>
      </p:pic>
      <p:sp>
        <p:nvSpPr>
          <p:cNvPr id="3" name="TextBox 19"/>
          <p:cNvSpPr txBox="1">
            <a:spLocks noChangeArrowheads="1"/>
          </p:cNvSpPr>
          <p:nvPr/>
        </p:nvSpPr>
        <p:spPr bwMode="auto">
          <a:xfrm>
            <a:off x="1403648" y="699641"/>
            <a:ext cx="59766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rtl="0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如图，汽车的运动状态是否改变？</a:t>
            </a:r>
            <a:endParaRPr lang="zh-CN" altLang="en-US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TextBox 19"/>
          <p:cNvSpPr txBox="1">
            <a:spLocks noChangeArrowheads="1"/>
          </p:cNvSpPr>
          <p:nvPr/>
        </p:nvSpPr>
        <p:spPr bwMode="auto">
          <a:xfrm>
            <a:off x="395536" y="3954070"/>
            <a:ext cx="8280920" cy="1270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rtl="0" eaLnBrk="1" fontAlgn="auto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注意：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defTabSz="914400" rtl="0" eaLnBrk="1" fontAlgn="auto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</a:t>
            </a:r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做匀速圆周运动的物体运动状态时刻都在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改变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TextBox 19"/>
          <p:cNvSpPr txBox="1">
            <a:spLocks noChangeArrowheads="1"/>
          </p:cNvSpPr>
          <p:nvPr/>
        </p:nvSpPr>
        <p:spPr bwMode="auto">
          <a:xfrm>
            <a:off x="5247574" y="1734177"/>
            <a:ext cx="2852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rtl="0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运动状态不变：</a:t>
            </a:r>
            <a:endParaRPr lang="zh-CN" altLang="en-US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5615552" y="2363085"/>
            <a:ext cx="12082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rtl="0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静止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TextBox 19"/>
          <p:cNvSpPr txBox="1">
            <a:spLocks noChangeArrowheads="1"/>
          </p:cNvSpPr>
          <p:nvPr/>
        </p:nvSpPr>
        <p:spPr bwMode="auto">
          <a:xfrm>
            <a:off x="5543439" y="2975673"/>
            <a:ext cx="25855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rtl="0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匀速直线运动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4" name="墨迹 3"/>
              <p14:cNvContentPartPr/>
              <p14:nvPr/>
            </p14:nvContentPartPr>
            <p14:xfrm>
              <a:off x="853440" y="241935"/>
              <a:ext cx="6820535" cy="231140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3"/>
            </p:blipFill>
            <p:spPr>
              <a:xfrm>
                <a:off x="853440" y="241935"/>
                <a:ext cx="6820535" cy="23114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9" name="墨迹 8"/>
              <p14:cNvContentPartPr/>
              <p14:nvPr/>
            </p14:nvContentPartPr>
            <p14:xfrm>
              <a:off x="3248660" y="4074795"/>
              <a:ext cx="8255" cy="36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5"/>
            </p:blipFill>
            <p:spPr>
              <a:xfrm>
                <a:off x="3248660" y="4074795"/>
                <a:ext cx="825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" name="墨迹 9"/>
              <p14:cNvContentPartPr/>
              <p14:nvPr/>
            </p14:nvContentPartPr>
            <p14:xfrm>
              <a:off x="2816225" y="3606165"/>
              <a:ext cx="750570" cy="52451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7"/>
            </p:blipFill>
            <p:spPr>
              <a:xfrm>
                <a:off x="2816225" y="3606165"/>
                <a:ext cx="750570" cy="5245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1" name="墨迹 10"/>
              <p14:cNvContentPartPr/>
              <p14:nvPr/>
            </p14:nvContentPartPr>
            <p14:xfrm>
              <a:off x="2780030" y="3368040"/>
              <a:ext cx="151130" cy="10287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9"/>
            </p:blipFill>
            <p:spPr>
              <a:xfrm>
                <a:off x="2780030" y="3368040"/>
                <a:ext cx="151130" cy="1028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2" name="墨迹 11"/>
              <p14:cNvContentPartPr/>
              <p14:nvPr/>
            </p14:nvContentPartPr>
            <p14:xfrm>
              <a:off x="3328670" y="0"/>
              <a:ext cx="2597785" cy="146939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1"/>
            </p:blipFill>
            <p:spPr>
              <a:xfrm>
                <a:off x="3328670" y="0"/>
                <a:ext cx="2597785" cy="14693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3" name="墨迹 12"/>
              <p14:cNvContentPartPr/>
              <p14:nvPr/>
            </p14:nvContentPartPr>
            <p14:xfrm>
              <a:off x="2645410" y="2001520"/>
              <a:ext cx="508000" cy="44450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3"/>
            </p:blipFill>
            <p:spPr>
              <a:xfrm>
                <a:off x="2645410" y="2001520"/>
                <a:ext cx="508000" cy="444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4" name="墨迹 13"/>
              <p14:cNvContentPartPr/>
              <p14:nvPr/>
            </p14:nvContentPartPr>
            <p14:xfrm>
              <a:off x="2911475" y="2303145"/>
              <a:ext cx="337185" cy="26225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5"/>
            </p:blipFill>
            <p:spPr>
              <a:xfrm>
                <a:off x="2911475" y="2303145"/>
                <a:ext cx="337185" cy="262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5" name="墨迹 14"/>
              <p14:cNvContentPartPr/>
              <p14:nvPr/>
            </p14:nvContentPartPr>
            <p14:xfrm>
              <a:off x="3387725" y="2498090"/>
              <a:ext cx="135255" cy="118745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7"/>
            </p:blipFill>
            <p:spPr>
              <a:xfrm>
                <a:off x="3387725" y="2498090"/>
                <a:ext cx="135255" cy="118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6" name="墨迹 15"/>
              <p14:cNvContentPartPr/>
              <p14:nvPr/>
            </p14:nvContentPartPr>
            <p14:xfrm>
              <a:off x="3586480" y="2438400"/>
              <a:ext cx="131445" cy="21463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9"/>
            </p:blipFill>
            <p:spPr>
              <a:xfrm>
                <a:off x="3586480" y="2438400"/>
                <a:ext cx="131445" cy="214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7" name="墨迹 16"/>
              <p14:cNvContentPartPr/>
              <p14:nvPr/>
            </p14:nvContentPartPr>
            <p14:xfrm>
              <a:off x="2668905" y="1902460"/>
              <a:ext cx="448945" cy="436880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1"/>
            </p:blipFill>
            <p:spPr>
              <a:xfrm>
                <a:off x="2668905" y="1902460"/>
                <a:ext cx="448945" cy="436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8" name="墨迹 17"/>
              <p14:cNvContentPartPr/>
              <p14:nvPr/>
            </p14:nvContentPartPr>
            <p14:xfrm>
              <a:off x="2879725" y="2092960"/>
              <a:ext cx="333375" cy="37719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3"/>
            </p:blipFill>
            <p:spPr>
              <a:xfrm>
                <a:off x="2879725" y="2092960"/>
                <a:ext cx="333375" cy="377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9" name="墨迹 18"/>
              <p14:cNvContentPartPr/>
              <p14:nvPr/>
            </p14:nvContentPartPr>
            <p14:xfrm>
              <a:off x="2533650" y="5123180"/>
              <a:ext cx="5263515" cy="42926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5"/>
            </p:blipFill>
            <p:spPr>
              <a:xfrm>
                <a:off x="2533650" y="5123180"/>
                <a:ext cx="5263515" cy="4292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0" name="墨迹 19"/>
              <p14:cNvContentPartPr/>
              <p14:nvPr/>
            </p14:nvContentPartPr>
            <p14:xfrm>
              <a:off x="4595495" y="4257675"/>
              <a:ext cx="2502535" cy="125920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7"/>
            </p:blipFill>
            <p:spPr>
              <a:xfrm>
                <a:off x="4595495" y="4257675"/>
                <a:ext cx="2502535" cy="1259205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1"/>
          <p:cNvSpPr txBox="1"/>
          <p:nvPr/>
        </p:nvSpPr>
        <p:spPr>
          <a:xfrm>
            <a:off x="755576" y="821865"/>
            <a:ext cx="5256584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914400" rtl="0" fontAlgn="auto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运动状态改变有</a:t>
            </a:r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况：     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Text Box 23"/>
          <p:cNvSpPr txBox="1"/>
          <p:nvPr/>
        </p:nvSpPr>
        <p:spPr>
          <a:xfrm>
            <a:off x="1691680" y="1560784"/>
            <a:ext cx="5664989" cy="7439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rtl="0" fontAlgn="auto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速度大小</a:t>
            </a:r>
            <a:r>
              <a:rPr lang="zh-CN" altLang="en-US" sz="3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发生改变；</a:t>
            </a:r>
            <a:endParaRPr lang="zh-CN" altLang="en-US" sz="32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7" name="Text Box 24"/>
          <p:cNvSpPr txBox="1"/>
          <p:nvPr/>
        </p:nvSpPr>
        <p:spPr>
          <a:xfrm>
            <a:off x="1691680" y="2451982"/>
            <a:ext cx="5898759" cy="7439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rtl="0" fontAlgn="auto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运动方向</a:t>
            </a:r>
            <a:r>
              <a:rPr lang="zh-CN" altLang="en-US" sz="3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发生改变；</a:t>
            </a:r>
            <a:endParaRPr lang="zh-CN" altLang="en-US" sz="32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8" name="Text Box 25"/>
          <p:cNvSpPr txBox="1"/>
          <p:nvPr/>
        </p:nvSpPr>
        <p:spPr>
          <a:xfrm>
            <a:off x="1686616" y="3435945"/>
            <a:ext cx="6696744" cy="7439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rtl="0" fontAlgn="auto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zh-CN" sz="32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速度大小和运动方向</a:t>
            </a:r>
            <a:r>
              <a:rPr lang="zh-CN" altLang="zh-CN" sz="3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同时发生改变。</a:t>
            </a:r>
            <a:endParaRPr lang="zh-CN" altLang="en-US" sz="32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9" name="左大括号 8"/>
          <p:cNvSpPr/>
          <p:nvPr/>
        </p:nvSpPr>
        <p:spPr>
          <a:xfrm>
            <a:off x="1251136" y="1932777"/>
            <a:ext cx="361306" cy="1978675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rtl="0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1739265" y="2609215"/>
              <a:ext cx="2884170" cy="5143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1739265" y="2609215"/>
                <a:ext cx="2884170" cy="51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墨迹 2"/>
              <p14:cNvContentPartPr/>
              <p14:nvPr/>
            </p14:nvContentPartPr>
            <p14:xfrm>
              <a:off x="2291715" y="3240405"/>
              <a:ext cx="2534285" cy="4826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4"/>
            </p:blipFill>
            <p:spPr>
              <a:xfrm>
                <a:off x="2291715" y="3240405"/>
                <a:ext cx="2534285" cy="482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4" name="墨迹 3"/>
              <p14:cNvContentPartPr/>
              <p14:nvPr/>
            </p14:nvContentPartPr>
            <p14:xfrm>
              <a:off x="2001520" y="4337050"/>
              <a:ext cx="6744970" cy="34544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6"/>
            </p:blipFill>
            <p:spPr>
              <a:xfrm>
                <a:off x="2001520" y="4337050"/>
                <a:ext cx="6744970" cy="345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" name="墨迹 9"/>
              <p14:cNvContentPartPr/>
              <p14:nvPr/>
            </p14:nvContentPartPr>
            <p14:xfrm>
              <a:off x="5830570" y="1151255"/>
              <a:ext cx="139065" cy="24638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8"/>
            </p:blipFill>
            <p:spPr>
              <a:xfrm>
                <a:off x="5830570" y="1151255"/>
                <a:ext cx="139065" cy="246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1" name="墨迹 10"/>
              <p14:cNvContentPartPr/>
              <p14:nvPr/>
            </p14:nvContentPartPr>
            <p14:xfrm>
              <a:off x="6148705" y="1183005"/>
              <a:ext cx="2101215" cy="12763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0"/>
            </p:blipFill>
            <p:spPr>
              <a:xfrm>
                <a:off x="6148705" y="1183005"/>
                <a:ext cx="2101215" cy="127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2" name="墨迹 11"/>
              <p14:cNvContentPartPr/>
              <p14:nvPr/>
            </p14:nvContentPartPr>
            <p14:xfrm>
              <a:off x="7888605" y="1071880"/>
              <a:ext cx="869950" cy="389255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2"/>
            </p:blipFill>
            <p:spPr>
              <a:xfrm>
                <a:off x="7888605" y="1071880"/>
                <a:ext cx="869950" cy="389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3" name="墨迹 12"/>
              <p14:cNvContentPartPr/>
              <p14:nvPr/>
            </p14:nvContentPartPr>
            <p14:xfrm>
              <a:off x="3272790" y="0"/>
              <a:ext cx="12065" cy="7112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4"/>
            </p:blipFill>
            <p:spPr>
              <a:xfrm>
                <a:off x="3272790" y="0"/>
                <a:ext cx="12065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4" name="墨迹 13"/>
              <p14:cNvContentPartPr/>
              <p14:nvPr/>
            </p14:nvContentPartPr>
            <p14:xfrm>
              <a:off x="2966720" y="142875"/>
              <a:ext cx="274320" cy="32956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6"/>
            </p:blipFill>
            <p:spPr>
              <a:xfrm>
                <a:off x="2966720" y="142875"/>
                <a:ext cx="274320" cy="329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5" name="墨迹 14"/>
              <p14:cNvContentPartPr/>
              <p14:nvPr/>
            </p14:nvContentPartPr>
            <p14:xfrm>
              <a:off x="3173730" y="353060"/>
              <a:ext cx="55245" cy="59182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8"/>
            </p:blipFill>
            <p:spPr>
              <a:xfrm>
                <a:off x="3173730" y="353060"/>
                <a:ext cx="55245" cy="591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6" name="墨迹 15"/>
              <p14:cNvContentPartPr/>
              <p14:nvPr/>
            </p14:nvContentPartPr>
            <p14:xfrm>
              <a:off x="3086100" y="587375"/>
              <a:ext cx="360" cy="12065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0"/>
            </p:blipFill>
            <p:spPr>
              <a:xfrm>
                <a:off x="3086100" y="587375"/>
                <a:ext cx="360" cy="1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7" name="墨迹 16"/>
              <p14:cNvContentPartPr/>
              <p14:nvPr/>
            </p14:nvContentPartPr>
            <p14:xfrm>
              <a:off x="2966720" y="738505"/>
              <a:ext cx="47625" cy="1968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2"/>
            </p:blipFill>
            <p:spPr>
              <a:xfrm>
                <a:off x="2966720" y="738505"/>
                <a:ext cx="47625" cy="19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8" name="墨迹 17"/>
              <p14:cNvContentPartPr/>
              <p14:nvPr/>
            </p14:nvContentPartPr>
            <p14:xfrm>
              <a:off x="3296920" y="396875"/>
              <a:ext cx="178435" cy="3175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4"/>
            </p:blipFill>
            <p:spPr>
              <a:xfrm>
                <a:off x="3296920" y="396875"/>
                <a:ext cx="178435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9" name="墨迹 18"/>
              <p14:cNvContentPartPr/>
              <p14:nvPr/>
            </p14:nvContentPartPr>
            <p14:xfrm>
              <a:off x="3225165" y="448310"/>
              <a:ext cx="190500" cy="13906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6"/>
            </p:blipFill>
            <p:spPr>
              <a:xfrm>
                <a:off x="3225165" y="448310"/>
                <a:ext cx="190500" cy="139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0" name="墨迹 19"/>
              <p14:cNvContentPartPr/>
              <p14:nvPr/>
            </p14:nvContentPartPr>
            <p14:xfrm>
              <a:off x="3352165" y="353060"/>
              <a:ext cx="55880" cy="687070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8"/>
            </p:blipFill>
            <p:spPr>
              <a:xfrm>
                <a:off x="3352165" y="353060"/>
                <a:ext cx="55880" cy="687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1" name="墨迹 20"/>
              <p14:cNvContentPartPr/>
              <p14:nvPr/>
            </p14:nvContentPartPr>
            <p14:xfrm>
              <a:off x="3340100" y="730250"/>
              <a:ext cx="95250" cy="40005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0"/>
            </p:blipFill>
            <p:spPr>
              <a:xfrm>
                <a:off x="3340100" y="730250"/>
                <a:ext cx="95250" cy="40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2" name="墨迹 21"/>
              <p14:cNvContentPartPr/>
              <p14:nvPr/>
            </p14:nvContentPartPr>
            <p14:xfrm>
              <a:off x="3368040" y="675005"/>
              <a:ext cx="67310" cy="381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2"/>
            </p:blipFill>
            <p:spPr>
              <a:xfrm>
                <a:off x="3368040" y="675005"/>
                <a:ext cx="67310" cy="3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3" name="墨迹 22"/>
              <p14:cNvContentPartPr/>
              <p14:nvPr/>
            </p14:nvContentPartPr>
            <p14:xfrm>
              <a:off x="3237230" y="527685"/>
              <a:ext cx="675005" cy="40513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4"/>
            </p:blipFill>
            <p:spPr>
              <a:xfrm>
                <a:off x="3237230" y="527685"/>
                <a:ext cx="675005" cy="405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4" name="墨迹 23"/>
              <p14:cNvContentPartPr/>
              <p14:nvPr/>
            </p14:nvContentPartPr>
            <p14:xfrm>
              <a:off x="3836670" y="619125"/>
              <a:ext cx="4075430" cy="5207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6"/>
            </p:blipFill>
            <p:spPr>
              <a:xfrm>
                <a:off x="3836670" y="619125"/>
                <a:ext cx="4075430" cy="52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5" name="墨迹 24"/>
              <p14:cNvContentPartPr/>
              <p14:nvPr/>
            </p14:nvContentPartPr>
            <p14:xfrm>
              <a:off x="6677025" y="476250"/>
              <a:ext cx="2601595" cy="42926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38"/>
            </p:blipFill>
            <p:spPr>
              <a:xfrm>
                <a:off x="6677025" y="476250"/>
                <a:ext cx="2601595" cy="4292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6" name="墨迹 25"/>
              <p14:cNvContentPartPr/>
              <p14:nvPr/>
            </p14:nvContentPartPr>
            <p14:xfrm>
              <a:off x="5878830" y="1862455"/>
              <a:ext cx="2025650" cy="52832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0"/>
            </p:blipFill>
            <p:spPr>
              <a:xfrm>
                <a:off x="5878830" y="1862455"/>
                <a:ext cx="2025650" cy="5283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7" name="墨迹 26"/>
              <p14:cNvContentPartPr/>
              <p14:nvPr/>
            </p14:nvContentPartPr>
            <p14:xfrm>
              <a:off x="6724650" y="2200275"/>
              <a:ext cx="663575" cy="37338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2"/>
            </p:blipFill>
            <p:spPr>
              <a:xfrm>
                <a:off x="6724650" y="2200275"/>
                <a:ext cx="663575" cy="373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8" name="墨迹 27"/>
              <p14:cNvContentPartPr/>
              <p14:nvPr/>
            </p14:nvContentPartPr>
            <p14:xfrm>
              <a:off x="1628140" y="3622040"/>
              <a:ext cx="7555230" cy="149733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4"/>
            </p:blipFill>
            <p:spPr>
              <a:xfrm>
                <a:off x="1628140" y="3622040"/>
                <a:ext cx="7555230" cy="1497330"/>
              </a:xfrm>
              <a:prstGeom prst="rect"/>
            </p:spPr>
          </p:pic>
        </mc:Fallback>
      </mc:AlternateContent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/>
          <p:nvPr/>
        </p:nvSpPr>
        <p:spPr>
          <a:xfrm>
            <a:off x="488962" y="385078"/>
            <a:ext cx="6768752" cy="7439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力的作用效果的影响因素：</a:t>
            </a:r>
            <a:endParaRPr lang="en-US" altLang="zh-CN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17579" t="28224" r="19719" b="15329"/>
          <a:stretch>
            <a:fillRect/>
          </a:stretch>
        </p:blipFill>
        <p:spPr>
          <a:xfrm>
            <a:off x="3635895" y="1311577"/>
            <a:ext cx="2034648" cy="1566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l="66593"/>
          <a:stretch>
            <a:fillRect/>
          </a:stretch>
        </p:blipFill>
        <p:spPr>
          <a:xfrm>
            <a:off x="4901053" y="3147913"/>
            <a:ext cx="758232" cy="10661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rcRect r="65895"/>
          <a:stretch>
            <a:fillRect/>
          </a:stretch>
        </p:blipFill>
        <p:spPr>
          <a:xfrm>
            <a:off x="3563888" y="3075688"/>
            <a:ext cx="774085" cy="10661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l="18249" t="10754" b="34004"/>
          <a:stretch>
            <a:fillRect/>
          </a:stretch>
        </p:blipFill>
        <p:spPr>
          <a:xfrm>
            <a:off x="3349936" y="4368116"/>
            <a:ext cx="2606567" cy="117303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矩形 5"/>
          <p:cNvSpPr/>
          <p:nvPr/>
        </p:nvSpPr>
        <p:spPr>
          <a:xfrm>
            <a:off x="899592" y="1387388"/>
            <a:ext cx="4572000" cy="3894208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力的大小</a:t>
            </a:r>
            <a:endParaRPr lang="en-US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</a:pPr>
            <a:endParaRPr lang="en-US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</a:pPr>
            <a:endParaRPr lang="en-US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方向</a:t>
            </a:r>
            <a:endParaRPr lang="en-US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</a:pPr>
            <a:endParaRPr lang="en-US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作用点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300192" y="2211809"/>
            <a:ext cx="2340770" cy="743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力的三要素</a:t>
            </a:r>
            <a:endParaRPr lang="en-US" altLang="zh-CN" sz="32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7" name="墨迹 6"/>
              <p14:cNvContentPartPr/>
              <p14:nvPr/>
            </p14:nvContentPartPr>
            <p14:xfrm>
              <a:off x="1310640" y="1123950"/>
              <a:ext cx="3860800" cy="5524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5"/>
            </p:blipFill>
            <p:spPr>
              <a:xfrm>
                <a:off x="1310640" y="1123950"/>
                <a:ext cx="3860800" cy="552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8" name="墨迹 7"/>
              <p14:cNvContentPartPr/>
              <p14:nvPr/>
            </p14:nvContentPartPr>
            <p14:xfrm>
              <a:off x="953135" y="4241800"/>
              <a:ext cx="3693795" cy="147320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7"/>
            </p:blipFill>
            <p:spPr>
              <a:xfrm>
                <a:off x="953135" y="4241800"/>
                <a:ext cx="3693795" cy="147320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rcRect t="3514"/>
          <a:stretch>
            <a:fillRect/>
          </a:stretch>
        </p:blipFill>
        <p:spPr>
          <a:xfrm>
            <a:off x="1090521" y="901525"/>
            <a:ext cx="7449958" cy="4064707"/>
          </a:xfrm>
          <a:prstGeom prst="rect">
            <a:avLst/>
          </a:prstGeom>
        </p:spPr>
      </p:pic>
      <p:sp>
        <p:nvSpPr>
          <p:cNvPr id="6" name="矩形标注 2"/>
          <p:cNvSpPr/>
          <p:nvPr/>
        </p:nvSpPr>
        <p:spPr>
          <a:xfrm>
            <a:off x="755577" y="1433318"/>
            <a:ext cx="3565997" cy="689296"/>
          </a:xfrm>
          <a:prstGeom prst="wedgeRectCallout">
            <a:avLst>
              <a:gd name="adj1" fmla="val 38009"/>
              <a:gd name="adj2" fmla="val 186287"/>
            </a:avLst>
          </a:prstGeom>
          <a:solidFill>
            <a:srgbClr val="00B050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algn="ctr" defTabSz="914400">
              <a:defRPr/>
            </a:pPr>
            <a:r>
              <a:rPr lang="zh-CN" altLang="en-US" sz="2800" b="1" kern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点</a:t>
            </a:r>
            <a:r>
              <a:rPr lang="en-US" altLang="zh-CN" sz="2800" b="1" kern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b="1" kern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力的作用点</a:t>
            </a:r>
            <a:endParaRPr lang="zh-CN" altLang="en-US" sz="2800" b="1" kern="0">
              <a:solidFill>
                <a:prstClr val="whit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标注 4"/>
          <p:cNvSpPr>
            <a:spLocks noChangeArrowheads="1"/>
          </p:cNvSpPr>
          <p:nvPr/>
        </p:nvSpPr>
        <p:spPr bwMode="auto">
          <a:xfrm>
            <a:off x="395536" y="3379052"/>
            <a:ext cx="5256584" cy="510502"/>
          </a:xfrm>
          <a:prstGeom prst="wedgeRectCallout">
            <a:avLst>
              <a:gd name="adj1" fmla="val 34405"/>
              <a:gd name="adj2" fmla="val -162711"/>
            </a:avLst>
          </a:prstGeom>
          <a:solidFill>
            <a:srgbClr val="4F81BD"/>
          </a:solidFill>
          <a:ln w="38100" algn="ctr">
            <a:solidFill>
              <a:sysClr val="window" lastClr="FFFFFF"/>
            </a:solidFill>
            <a:miter lim="800000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defTabSz="914400">
              <a:defRPr/>
            </a:pPr>
            <a:r>
              <a:rPr lang="zh-CN" altLang="en-US" sz="2800" b="1" kern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带箭头的线段，用表示力的方向</a:t>
            </a:r>
            <a:endParaRPr lang="zh-CN" altLang="en-US" sz="2800" b="1" kern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圆角矩形标注 5"/>
          <p:cNvSpPr>
            <a:spLocks noChangeArrowheads="1"/>
          </p:cNvSpPr>
          <p:nvPr/>
        </p:nvSpPr>
        <p:spPr bwMode="auto">
          <a:xfrm>
            <a:off x="4427985" y="934068"/>
            <a:ext cx="4679858" cy="478020"/>
          </a:xfrm>
          <a:prstGeom prst="wedgeRoundRectCallout">
            <a:avLst>
              <a:gd name="adj1" fmla="val -31895"/>
              <a:gd name="adj2" fmla="val 193922"/>
              <a:gd name="adj3" fmla="val 16667"/>
            </a:avLst>
          </a:prstGeom>
          <a:solidFill>
            <a:srgbClr val="000096"/>
          </a:solidFill>
          <a:ln w="38100" algn="ctr">
            <a:solidFill>
              <a:sysClr val="window" lastClr="FFFFFF"/>
            </a:solidFill>
            <a:miter lim="800000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defTabSz="914400">
              <a:defRPr/>
            </a:pPr>
            <a:r>
              <a:rPr lang="zh-CN" altLang="en-US" sz="2800" b="1" kern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标出力的符号、大小和单位</a:t>
            </a:r>
            <a:endParaRPr lang="zh-CN" altLang="en-US" sz="2800" b="1" kern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362771" y="330554"/>
            <a:ext cx="29001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力的示意图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箭头: 右 10"/>
          <p:cNvSpPr/>
          <p:nvPr/>
        </p:nvSpPr>
        <p:spPr>
          <a:xfrm rot="20701436">
            <a:off x="3857530" y="2711899"/>
            <a:ext cx="1749920" cy="17494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3744409" y="2974492"/>
            <a:ext cx="180020" cy="1745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defTabSz="914400"/>
            <a:endParaRPr lang="zh-CN" altLang="en-US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3" name="Text Box 17"/>
          <p:cNvSpPr txBox="1"/>
          <p:nvPr/>
        </p:nvSpPr>
        <p:spPr>
          <a:xfrm rot="20803088">
            <a:off x="4447544" y="1953061"/>
            <a:ext cx="1539123" cy="431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defTabSz="914400"/>
            <a:r>
              <a:rPr lang="en-US" altLang="zh-CN" sz="400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=10N</a:t>
            </a:r>
            <a:endParaRPr lang="en-US" altLang="zh-CN" sz="400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6839585" y="2736215"/>
              <a:ext cx="31750" cy="105283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6839585" y="2736215"/>
                <a:ext cx="31750" cy="10528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6720840" y="3550285"/>
              <a:ext cx="257810" cy="40513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6720840" y="3550285"/>
                <a:ext cx="257810" cy="405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4" name="墨迹 3"/>
              <p14:cNvContentPartPr/>
              <p14:nvPr/>
            </p14:nvContentPartPr>
            <p14:xfrm>
              <a:off x="7034530" y="3439160"/>
              <a:ext cx="186690" cy="47688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7"/>
            </p:blipFill>
            <p:spPr>
              <a:xfrm>
                <a:off x="7034530" y="3439160"/>
                <a:ext cx="186690" cy="476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5" name="墨迹 4"/>
              <p14:cNvContentPartPr/>
              <p14:nvPr/>
            </p14:nvContentPartPr>
            <p14:xfrm>
              <a:off x="6903085" y="1362075"/>
              <a:ext cx="36195" cy="161226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9"/>
            </p:blipFill>
            <p:spPr>
              <a:xfrm>
                <a:off x="6903085" y="1362075"/>
                <a:ext cx="36195" cy="1612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4" name="墨迹 13"/>
              <p14:cNvContentPartPr/>
              <p14:nvPr/>
            </p14:nvContentPartPr>
            <p14:xfrm>
              <a:off x="6684645" y="1290320"/>
              <a:ext cx="127635" cy="24257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1"/>
            </p:blipFill>
            <p:spPr>
              <a:xfrm>
                <a:off x="6684645" y="1290320"/>
                <a:ext cx="127635" cy="242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5" name="墨迹 14"/>
              <p14:cNvContentPartPr/>
              <p14:nvPr/>
            </p14:nvContentPartPr>
            <p14:xfrm>
              <a:off x="6839585" y="1405890"/>
              <a:ext cx="373380" cy="22606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3"/>
            </p:blipFill>
            <p:spPr>
              <a:xfrm>
                <a:off x="6839585" y="1405890"/>
                <a:ext cx="373380" cy="226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6" name="墨迹 15"/>
              <p14:cNvContentPartPr/>
              <p14:nvPr/>
            </p14:nvContentPartPr>
            <p14:xfrm>
              <a:off x="5485130" y="2803525"/>
              <a:ext cx="1422400" cy="89408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5"/>
            </p:blipFill>
            <p:spPr>
              <a:xfrm>
                <a:off x="5485130" y="2803525"/>
                <a:ext cx="1422400" cy="894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7" name="墨迹 16"/>
              <p14:cNvContentPartPr/>
              <p14:nvPr/>
            </p14:nvContentPartPr>
            <p14:xfrm>
              <a:off x="5338445" y="3491230"/>
              <a:ext cx="345440" cy="289560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7"/>
            </p:blipFill>
            <p:spPr>
              <a:xfrm>
                <a:off x="5338445" y="3491230"/>
                <a:ext cx="345440" cy="289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8" name="墨迹 17"/>
              <p14:cNvContentPartPr/>
              <p14:nvPr/>
            </p14:nvContentPartPr>
            <p14:xfrm>
              <a:off x="4861560" y="2013585"/>
              <a:ext cx="1235710" cy="1083945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19"/>
            </p:blipFill>
            <p:spPr>
              <a:xfrm>
                <a:off x="4861560" y="2013585"/>
                <a:ext cx="1235710" cy="1083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9" name="墨迹 18"/>
              <p14:cNvContentPartPr/>
              <p14:nvPr/>
            </p14:nvContentPartPr>
            <p14:xfrm>
              <a:off x="2752725" y="3669665"/>
              <a:ext cx="7620" cy="36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1"/>
            </p:blipFill>
            <p:spPr>
              <a:xfrm>
                <a:off x="2752725" y="3669665"/>
                <a:ext cx="762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20" name="墨迹 19"/>
              <p14:cNvContentPartPr/>
              <p14:nvPr/>
            </p14:nvContentPartPr>
            <p14:xfrm>
              <a:off x="5334635" y="3201035"/>
              <a:ext cx="35560" cy="1206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3"/>
            </p:blipFill>
            <p:spPr>
              <a:xfrm>
                <a:off x="5334635" y="3201035"/>
                <a:ext cx="35560" cy="1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21" name="墨迹 20"/>
              <p14:cNvContentPartPr/>
              <p14:nvPr/>
            </p14:nvContentPartPr>
            <p14:xfrm>
              <a:off x="5342255" y="3220720"/>
              <a:ext cx="63500" cy="36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5"/>
            </p:blipFill>
            <p:spPr>
              <a:xfrm>
                <a:off x="5342255" y="3220720"/>
                <a:ext cx="635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2" name="墨迹 21"/>
              <p14:cNvContentPartPr/>
              <p14:nvPr/>
            </p14:nvContentPartPr>
            <p14:xfrm>
              <a:off x="5314315" y="3220720"/>
              <a:ext cx="79375" cy="226695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27"/>
            </p:blipFill>
            <p:spPr>
              <a:xfrm>
                <a:off x="5314315" y="3220720"/>
                <a:ext cx="79375" cy="2266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3" name="墨迹 22"/>
              <p14:cNvContentPartPr/>
              <p14:nvPr/>
            </p14:nvContentPartPr>
            <p14:xfrm>
              <a:off x="5318760" y="3403600"/>
              <a:ext cx="162560" cy="4381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29"/>
            </p:blipFill>
            <p:spPr>
              <a:xfrm>
                <a:off x="5318760" y="3403600"/>
                <a:ext cx="162560" cy="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4" name="墨迹 23"/>
              <p14:cNvContentPartPr/>
              <p14:nvPr/>
            </p14:nvContentPartPr>
            <p14:xfrm>
              <a:off x="6907530" y="2950845"/>
              <a:ext cx="2363470" cy="12319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1"/>
            </p:blipFill>
            <p:spPr>
              <a:xfrm>
                <a:off x="6907530" y="2950845"/>
                <a:ext cx="2363470" cy="123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5" name="墨迹 24"/>
              <p14:cNvContentPartPr/>
              <p14:nvPr/>
            </p14:nvContentPartPr>
            <p14:xfrm>
              <a:off x="8551545" y="2712720"/>
              <a:ext cx="798830" cy="85344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33"/>
            </p:blipFill>
            <p:spPr>
              <a:xfrm>
                <a:off x="8551545" y="2712720"/>
                <a:ext cx="798830" cy="853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6" name="墨迹 25"/>
              <p14:cNvContentPartPr/>
              <p14:nvPr/>
            </p14:nvContentPartPr>
            <p14:xfrm>
              <a:off x="8642985" y="1886585"/>
              <a:ext cx="218440" cy="833755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35"/>
            </p:blipFill>
            <p:spPr>
              <a:xfrm>
                <a:off x="8642985" y="1886585"/>
                <a:ext cx="218440" cy="833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7" name="墨迹 26"/>
              <p14:cNvContentPartPr/>
              <p14:nvPr/>
            </p14:nvContentPartPr>
            <p14:xfrm>
              <a:off x="8265795" y="2279650"/>
              <a:ext cx="1076325" cy="381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37"/>
            </p:blipFill>
            <p:spPr>
              <a:xfrm>
                <a:off x="8265795" y="2279650"/>
                <a:ext cx="1076325" cy="3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8" name="墨迹 27"/>
              <p14:cNvContentPartPr/>
              <p14:nvPr/>
            </p14:nvContentPartPr>
            <p14:xfrm>
              <a:off x="4599305" y="3383915"/>
              <a:ext cx="1660525" cy="191389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39"/>
            </p:blipFill>
            <p:spPr>
              <a:xfrm>
                <a:off x="4599305" y="3383915"/>
                <a:ext cx="1660525" cy="1913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9" name="墨迹 28"/>
              <p14:cNvContentPartPr/>
              <p14:nvPr/>
            </p14:nvContentPartPr>
            <p14:xfrm>
              <a:off x="3554730" y="4789805"/>
              <a:ext cx="1326515" cy="5969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1"/>
            </p:blipFill>
            <p:spPr>
              <a:xfrm>
                <a:off x="3554730" y="4789805"/>
                <a:ext cx="1326515" cy="596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30" name="墨迹 29"/>
              <p14:cNvContentPartPr/>
              <p14:nvPr/>
            </p14:nvContentPartPr>
            <p14:xfrm>
              <a:off x="5393690" y="4682490"/>
              <a:ext cx="1052830" cy="5143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43"/>
            </p:blipFill>
            <p:spPr>
              <a:xfrm>
                <a:off x="5393690" y="4682490"/>
                <a:ext cx="1052830" cy="51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31" name="墨迹 30"/>
              <p14:cNvContentPartPr/>
              <p14:nvPr/>
            </p14:nvContentPartPr>
            <p14:xfrm>
              <a:off x="4651375" y="4448175"/>
              <a:ext cx="1978025" cy="90170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45"/>
            </p:blipFill>
            <p:spPr>
              <a:xfrm>
                <a:off x="4651375" y="4448175"/>
                <a:ext cx="1978025" cy="90170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2" grpId="0" animBg="1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Text Box 2"/>
          <p:cNvSpPr txBox="1">
            <a:spLocks noChangeArrowheads="1"/>
          </p:cNvSpPr>
          <p:nvPr/>
        </p:nvSpPr>
        <p:spPr bwMode="auto">
          <a:xfrm>
            <a:off x="640062" y="740250"/>
            <a:ext cx="7742767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力的示意图</a:t>
            </a:r>
            <a:r>
              <a:rPr lang="en-US" altLang="zh-CN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主要表示</a:t>
            </a:r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力的作用点</a:t>
            </a:r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力的方向</a:t>
            </a:r>
            <a:endParaRPr lang="zh-CN" altLang="en-US" sz="27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061610" y="1706123"/>
            <a:ext cx="6482953" cy="3009900"/>
            <a:chOff x="113" y="1207"/>
            <a:chExt cx="5445" cy="2528"/>
          </a:xfrm>
        </p:grpSpPr>
        <p:grpSp>
          <p:nvGrpSpPr>
            <p:cNvPr id="3" name="Group 6"/>
            <p:cNvGrpSpPr/>
            <p:nvPr/>
          </p:nvGrpSpPr>
          <p:grpSpPr>
            <a:xfrm>
              <a:off x="113" y="1389"/>
              <a:ext cx="1134" cy="1891"/>
              <a:chOff x="4150" y="1298"/>
              <a:chExt cx="1134" cy="1891"/>
            </a:xfrm>
          </p:grpSpPr>
          <p:grpSp>
            <p:nvGrpSpPr>
              <p:cNvPr id="4" name="Group 7"/>
              <p:cNvGrpSpPr/>
              <p:nvPr/>
            </p:nvGrpSpPr>
            <p:grpSpPr>
              <a:xfrm>
                <a:off x="4150" y="1298"/>
                <a:ext cx="1089" cy="1301"/>
                <a:chOff x="1156" y="1480"/>
                <a:chExt cx="1089" cy="1301"/>
              </a:xfrm>
            </p:grpSpPr>
            <p:sp>
              <p:nvSpPr>
                <p:cNvPr id="713736" name="Oval 8"/>
                <p:cNvSpPr>
                  <a:spLocks noChangeArrowheads="1"/>
                </p:cNvSpPr>
                <p:nvPr/>
              </p:nvSpPr>
              <p:spPr bwMode="auto">
                <a:xfrm>
                  <a:off x="1458" y="2341"/>
                  <a:ext cx="485" cy="440"/>
                </a:xfrm>
                <a:prstGeom prst="ellipse">
                  <a:avLst/>
                </a:prstGeom>
                <a:solidFill>
                  <a:srgbClr val="FF00FF"/>
                </a:solidFill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3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707" y="1555"/>
                  <a:ext cx="0" cy="78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5" name="Group 10"/>
                <p:cNvGrpSpPr/>
                <p:nvPr/>
              </p:nvGrpSpPr>
              <p:grpSpPr>
                <a:xfrm>
                  <a:off x="1156" y="1480"/>
                  <a:ext cx="1089" cy="90"/>
                  <a:chOff x="1156" y="1480"/>
                  <a:chExt cx="1089" cy="90"/>
                </a:xfrm>
              </p:grpSpPr>
              <p:sp>
                <p:nvSpPr>
                  <p:cNvPr id="713739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1555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40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2" y="1480"/>
                    <a:ext cx="91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4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156" y="1570"/>
                    <a:ext cx="108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42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38" y="1495"/>
                    <a:ext cx="91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43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74" y="1480"/>
                    <a:ext cx="91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44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10" y="1480"/>
                    <a:ext cx="91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45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46" y="1495"/>
                    <a:ext cx="91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46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2" y="1480"/>
                    <a:ext cx="91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47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8" y="1480"/>
                    <a:ext cx="91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48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54" y="1495"/>
                    <a:ext cx="91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713749" name="Line 21"/>
              <p:cNvSpPr>
                <a:spLocks noChangeShapeType="1"/>
              </p:cNvSpPr>
              <p:nvPr/>
            </p:nvSpPr>
            <p:spPr bwMode="auto">
              <a:xfrm flipH="1">
                <a:off x="4695" y="2387"/>
                <a:ext cx="0" cy="6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3750" name="Text Box 22"/>
              <p:cNvSpPr txBox="1">
                <a:spLocks noChangeArrowheads="1"/>
              </p:cNvSpPr>
              <p:nvPr/>
            </p:nvSpPr>
            <p:spPr bwMode="auto">
              <a:xfrm>
                <a:off x="4786" y="2840"/>
                <a:ext cx="408" cy="3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1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endParaRPr kumimoji="1" lang="en-US" altLang="zh-CN" sz="21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3751" name="Line 23"/>
              <p:cNvSpPr>
                <a:spLocks noChangeShapeType="1"/>
              </p:cNvSpPr>
              <p:nvPr/>
            </p:nvSpPr>
            <p:spPr bwMode="auto">
              <a:xfrm flipH="1" flipV="1">
                <a:off x="4695" y="1714"/>
                <a:ext cx="0" cy="67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3752" name="Text Box 24"/>
              <p:cNvSpPr txBox="1">
                <a:spLocks noChangeArrowheads="1"/>
              </p:cNvSpPr>
              <p:nvPr/>
            </p:nvSpPr>
            <p:spPr bwMode="auto">
              <a:xfrm>
                <a:off x="4740" y="1616"/>
                <a:ext cx="544" cy="3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1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kumimoji="1" lang="zh-CN" altLang="en-US" sz="2100" b="1" baseline="-25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拉</a:t>
                </a:r>
                <a:endParaRPr kumimoji="1" lang="zh-CN" altLang="en-US" sz="2100" b="1" baseline="-25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" name="Group 25"/>
            <p:cNvGrpSpPr/>
            <p:nvPr/>
          </p:nvGrpSpPr>
          <p:grpSpPr>
            <a:xfrm>
              <a:off x="1383" y="1252"/>
              <a:ext cx="1860" cy="2245"/>
              <a:chOff x="2109" y="1389"/>
              <a:chExt cx="1860" cy="2245"/>
            </a:xfrm>
          </p:grpSpPr>
          <p:grpSp>
            <p:nvGrpSpPr>
              <p:cNvPr id="7" name="Group 26"/>
              <p:cNvGrpSpPr/>
              <p:nvPr/>
            </p:nvGrpSpPr>
            <p:grpSpPr>
              <a:xfrm>
                <a:off x="2109" y="2270"/>
                <a:ext cx="1860" cy="598"/>
                <a:chOff x="295" y="1961"/>
                <a:chExt cx="1344" cy="432"/>
              </a:xfrm>
            </p:grpSpPr>
            <p:sp>
              <p:nvSpPr>
                <p:cNvPr id="713755" name="Rectangle 27"/>
                <p:cNvSpPr>
                  <a:spLocks noChangeArrowheads="1"/>
                </p:cNvSpPr>
                <p:nvPr/>
              </p:nvSpPr>
              <p:spPr bwMode="auto">
                <a:xfrm>
                  <a:off x="679" y="1961"/>
                  <a:ext cx="576" cy="336"/>
                </a:xfrm>
                <a:prstGeom prst="rect">
                  <a:avLst/>
                </a:prstGeom>
                <a:solidFill>
                  <a:srgbClr val="3333CC"/>
                </a:solidFill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8" name="Group 28"/>
                <p:cNvGrpSpPr/>
                <p:nvPr/>
              </p:nvGrpSpPr>
              <p:grpSpPr>
                <a:xfrm>
                  <a:off x="295" y="2296"/>
                  <a:ext cx="1344" cy="97"/>
                  <a:chOff x="295" y="2296"/>
                  <a:chExt cx="1344" cy="97"/>
                </a:xfrm>
              </p:grpSpPr>
              <p:sp>
                <p:nvSpPr>
                  <p:cNvPr id="713757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95" y="2297"/>
                    <a:ext cx="1344" cy="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58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3" y="2297"/>
                    <a:ext cx="144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59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9" y="2297"/>
                    <a:ext cx="144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60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63" y="2297"/>
                    <a:ext cx="144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61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99" y="2297"/>
                    <a:ext cx="144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62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" y="2296"/>
                    <a:ext cx="144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63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76" y="2296"/>
                    <a:ext cx="144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3764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39" y="2296"/>
                    <a:ext cx="144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135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9" name="Group 37"/>
              <p:cNvGrpSpPr/>
              <p:nvPr/>
            </p:nvGrpSpPr>
            <p:grpSpPr>
              <a:xfrm>
                <a:off x="2880" y="1389"/>
                <a:ext cx="624" cy="1134"/>
                <a:chOff x="4785" y="1162"/>
                <a:chExt cx="624" cy="1134"/>
              </a:xfrm>
            </p:grpSpPr>
            <p:sp>
              <p:nvSpPr>
                <p:cNvPr id="713766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4967" y="1485"/>
                  <a:ext cx="0" cy="81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oval" w="med" len="med"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6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785" y="1162"/>
                  <a:ext cx="624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1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F</a:t>
                  </a:r>
                  <a:r>
                    <a:rPr kumimoji="1" lang="zh-CN" altLang="en-US" sz="2100" b="1" baseline="-2500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支</a:t>
                  </a:r>
                  <a:endParaRPr kumimoji="1" lang="zh-CN" altLang="en-US" sz="2100" b="1" baseline="-250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0" name="Group 40"/>
              <p:cNvGrpSpPr/>
              <p:nvPr/>
            </p:nvGrpSpPr>
            <p:grpSpPr>
              <a:xfrm>
                <a:off x="2925" y="2520"/>
                <a:ext cx="377" cy="1114"/>
                <a:chOff x="4106" y="2211"/>
                <a:chExt cx="377" cy="1114"/>
              </a:xfrm>
            </p:grpSpPr>
            <p:sp>
              <p:nvSpPr>
                <p:cNvPr id="71376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106" y="2976"/>
                  <a:ext cx="377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1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G</a:t>
                  </a:r>
                  <a:endParaRPr kumimoji="1" lang="en-US" altLang="zh-CN" sz="21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7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241" y="2211"/>
                  <a:ext cx="0" cy="81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oval" w="med" len="med"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11" name="Group 43"/>
            <p:cNvGrpSpPr/>
            <p:nvPr/>
          </p:nvGrpSpPr>
          <p:grpSpPr>
            <a:xfrm>
              <a:off x="3650" y="1207"/>
              <a:ext cx="1908" cy="2528"/>
              <a:chOff x="3423" y="1298"/>
              <a:chExt cx="1908" cy="2528"/>
            </a:xfrm>
          </p:grpSpPr>
          <p:pic>
            <p:nvPicPr>
              <p:cNvPr id="713772" name="Picture 44" descr="Img223063045"/>
              <p:cNvPicPr>
                <a:picLocks noChangeAspect="1" noChangeArrowheads="1"/>
              </p:cNvPicPr>
              <p:nvPr/>
            </p:nvPicPr>
            <p:blipFill>
              <a:blip r:embed="rId1">
                <a:lum contrast="12000"/>
              </a:blip>
              <a:srcRect l="35449" t="29834" r="16571" b="37389"/>
              <a:stretch>
                <a:fillRect/>
              </a:stretch>
            </p:blipFill>
            <p:spPr bwMode="auto">
              <a:xfrm>
                <a:off x="3424" y="2160"/>
                <a:ext cx="1816" cy="7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</p:pic>
          <p:grpSp>
            <p:nvGrpSpPr>
              <p:cNvPr id="12" name="Group 45"/>
              <p:cNvGrpSpPr/>
              <p:nvPr/>
            </p:nvGrpSpPr>
            <p:grpSpPr>
              <a:xfrm>
                <a:off x="3423" y="1298"/>
                <a:ext cx="1908" cy="2528"/>
                <a:chOff x="3423" y="1298"/>
                <a:chExt cx="1908" cy="2528"/>
              </a:xfrm>
            </p:grpSpPr>
            <p:sp>
              <p:nvSpPr>
                <p:cNvPr id="71377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422" y="2568"/>
                  <a:ext cx="0" cy="862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7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4422" y="1661"/>
                  <a:ext cx="0" cy="907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 type="oval" w="med" len="med"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76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606" y="2568"/>
                  <a:ext cx="816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77" name="Line 49"/>
                <p:cNvSpPr>
                  <a:spLocks noChangeShapeType="1"/>
                </p:cNvSpPr>
                <p:nvPr/>
              </p:nvSpPr>
              <p:spPr bwMode="auto">
                <a:xfrm>
                  <a:off x="4467" y="2568"/>
                  <a:ext cx="851" cy="6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7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4241" y="3399"/>
                  <a:ext cx="453" cy="4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 sz="27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G</a:t>
                  </a:r>
                  <a:endParaRPr lang="en-US" altLang="zh-CN" sz="27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7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4269" y="1298"/>
                  <a:ext cx="463" cy="3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F</a:t>
                  </a:r>
                  <a:r>
                    <a:rPr lang="zh-CN" altLang="en-US" sz="2100" b="1" baseline="-2500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支</a:t>
                  </a:r>
                  <a:endParaRPr lang="zh-CN" altLang="en-US" sz="2100" b="1" baseline="-250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80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423" y="2295"/>
                  <a:ext cx="299" cy="3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F</a:t>
                  </a:r>
                  <a:endParaRPr lang="en-US" altLang="zh-CN" sz="2400" b="1" baseline="-250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1378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5057" y="2309"/>
                  <a:ext cx="274" cy="4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7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f</a:t>
                  </a:r>
                  <a:endParaRPr lang="en-US" altLang="zh-CN" sz="2700" b="1" baseline="-250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</p:grpSp>
      <p:sp>
        <p:nvSpPr>
          <p:cNvPr id="53" name="TextBox 52"/>
          <p:cNvSpPr txBox="1"/>
          <p:nvPr/>
        </p:nvSpPr>
        <p:spPr>
          <a:xfrm>
            <a:off x="1730723" y="3108680"/>
            <a:ext cx="32147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135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391656" y="2947944"/>
            <a:ext cx="32147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135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507572" y="2981397"/>
            <a:ext cx="32147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135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1057782" y="4535663"/>
            <a:ext cx="8208912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  静止的球      水平面静止的物体     平直公路上匀速行驶的汽车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3" name="墨迹 12"/>
              <p14:cNvContentPartPr/>
              <p14:nvPr/>
            </p14:nvContentPartPr>
            <p14:xfrm>
              <a:off x="4822190" y="2132330"/>
              <a:ext cx="2934970" cy="172021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"/>
            </p:blipFill>
            <p:spPr>
              <a:xfrm>
                <a:off x="4822190" y="2132330"/>
                <a:ext cx="2934970" cy="17202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4" name="墨迹 13"/>
              <p14:cNvContentPartPr/>
              <p14:nvPr/>
            </p14:nvContentPartPr>
            <p14:xfrm>
              <a:off x="4794250" y="1604010"/>
              <a:ext cx="86995" cy="26225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5"/>
            </p:blipFill>
            <p:spPr>
              <a:xfrm>
                <a:off x="4794250" y="1604010"/>
                <a:ext cx="86995" cy="262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5" name="墨迹 14"/>
              <p14:cNvContentPartPr/>
              <p14:nvPr/>
            </p14:nvContentPartPr>
            <p14:xfrm>
              <a:off x="4810125" y="1536700"/>
              <a:ext cx="869950" cy="27813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7"/>
            </p:blipFill>
            <p:spPr>
              <a:xfrm>
                <a:off x="4810125" y="1536700"/>
                <a:ext cx="869950" cy="278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6" name="墨迹 15"/>
              <p14:cNvContentPartPr/>
              <p14:nvPr/>
            </p14:nvContentPartPr>
            <p14:xfrm>
              <a:off x="4794250" y="1783080"/>
              <a:ext cx="829945" cy="43815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9"/>
            </p:blipFill>
            <p:spPr>
              <a:xfrm>
                <a:off x="4794250" y="1783080"/>
                <a:ext cx="829945" cy="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7" name="墨迹 16"/>
              <p14:cNvContentPartPr/>
              <p14:nvPr/>
            </p14:nvContentPartPr>
            <p14:xfrm>
              <a:off x="4877435" y="1822450"/>
              <a:ext cx="210820" cy="16319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1"/>
            </p:blipFill>
            <p:spPr>
              <a:xfrm>
                <a:off x="4877435" y="1822450"/>
                <a:ext cx="210820" cy="163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8" name="墨迹 17"/>
              <p14:cNvContentPartPr/>
              <p14:nvPr/>
            </p14:nvContentPartPr>
            <p14:xfrm>
              <a:off x="5254625" y="1846580"/>
              <a:ext cx="234950" cy="18288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13"/>
            </p:blipFill>
            <p:spPr>
              <a:xfrm>
                <a:off x="5254625" y="1846580"/>
                <a:ext cx="234950" cy="182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9" name="墨迹 18"/>
              <p14:cNvContentPartPr/>
              <p14:nvPr/>
            </p14:nvContentPartPr>
            <p14:xfrm>
              <a:off x="5143500" y="1659890"/>
              <a:ext cx="47625" cy="73469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5"/>
            </p:blipFill>
            <p:spPr>
              <a:xfrm>
                <a:off x="5143500" y="1659890"/>
                <a:ext cx="47625" cy="7346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20" name="墨迹 19"/>
              <p14:cNvContentPartPr/>
              <p14:nvPr/>
            </p14:nvContentPartPr>
            <p14:xfrm>
              <a:off x="5072380" y="2247900"/>
              <a:ext cx="63500" cy="17081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17"/>
            </p:blipFill>
            <p:spPr>
              <a:xfrm>
                <a:off x="5072380" y="2247900"/>
                <a:ext cx="63500" cy="170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21" name="墨迹 20"/>
              <p14:cNvContentPartPr/>
              <p14:nvPr/>
            </p14:nvContentPartPr>
            <p14:xfrm>
              <a:off x="5104130" y="2287270"/>
              <a:ext cx="79375" cy="103505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19"/>
            </p:blipFill>
            <p:spPr>
              <a:xfrm>
                <a:off x="5104130" y="2287270"/>
                <a:ext cx="79375" cy="103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22" name="墨迹 21"/>
              <p14:cNvContentPartPr/>
              <p14:nvPr/>
            </p14:nvContentPartPr>
            <p14:xfrm>
              <a:off x="5175250" y="1151255"/>
              <a:ext cx="91440" cy="671195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21"/>
            </p:blipFill>
            <p:spPr>
              <a:xfrm>
                <a:off x="5175250" y="1151255"/>
                <a:ext cx="91440" cy="671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23" name="墨迹 22"/>
              <p14:cNvContentPartPr/>
              <p14:nvPr/>
            </p14:nvContentPartPr>
            <p14:xfrm>
              <a:off x="5159375" y="1270635"/>
              <a:ext cx="67945" cy="9525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23"/>
            </p:blipFill>
            <p:spPr>
              <a:xfrm>
                <a:off x="5159375" y="1270635"/>
                <a:ext cx="67945" cy="95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24" name="墨迹 23"/>
              <p14:cNvContentPartPr/>
              <p14:nvPr/>
            </p14:nvContentPartPr>
            <p14:xfrm>
              <a:off x="5219065" y="1306195"/>
              <a:ext cx="123190" cy="2794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25"/>
            </p:blipFill>
            <p:spPr>
              <a:xfrm>
                <a:off x="5219065" y="1306195"/>
                <a:ext cx="123190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5" name="墨迹 24"/>
              <p14:cNvContentPartPr/>
              <p14:nvPr/>
            </p14:nvContentPartPr>
            <p14:xfrm>
              <a:off x="5389880" y="1183005"/>
              <a:ext cx="55880" cy="23876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27"/>
            </p:blipFill>
            <p:spPr>
              <a:xfrm>
                <a:off x="5389880" y="1183005"/>
                <a:ext cx="55880" cy="238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6" name="墨迹 25"/>
              <p14:cNvContentPartPr/>
              <p14:nvPr/>
            </p14:nvContentPartPr>
            <p14:xfrm>
              <a:off x="5374005" y="1381760"/>
              <a:ext cx="222250" cy="381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29"/>
            </p:blipFill>
            <p:spPr>
              <a:xfrm>
                <a:off x="5374005" y="1381760"/>
                <a:ext cx="222250" cy="3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7" name="墨迹 26"/>
              <p14:cNvContentPartPr/>
              <p14:nvPr/>
            </p14:nvContentPartPr>
            <p14:xfrm>
              <a:off x="5886450" y="1353820"/>
              <a:ext cx="715010" cy="2032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31"/>
            </p:blipFill>
            <p:spPr>
              <a:xfrm>
                <a:off x="5886450" y="1353820"/>
                <a:ext cx="715010" cy="203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8" name="墨迹 27"/>
              <p14:cNvContentPartPr/>
              <p14:nvPr/>
            </p14:nvContentPartPr>
            <p14:xfrm>
              <a:off x="6518275" y="1274445"/>
              <a:ext cx="305435" cy="13144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33"/>
            </p:blipFill>
            <p:spPr>
              <a:xfrm>
                <a:off x="6518275" y="1274445"/>
                <a:ext cx="305435" cy="131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9" name="墨迹 28"/>
              <p14:cNvContentPartPr/>
              <p14:nvPr/>
            </p14:nvContentPartPr>
            <p14:xfrm>
              <a:off x="6823710" y="1207135"/>
              <a:ext cx="433070" cy="3175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35"/>
            </p:blipFill>
            <p:spPr>
              <a:xfrm>
                <a:off x="6823710" y="1207135"/>
                <a:ext cx="433070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30" name="墨迹 29"/>
              <p14:cNvContentPartPr/>
              <p14:nvPr/>
            </p14:nvContentPartPr>
            <p14:xfrm>
              <a:off x="6990715" y="1187450"/>
              <a:ext cx="182880" cy="17081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37"/>
            </p:blipFill>
            <p:spPr>
              <a:xfrm>
                <a:off x="6990715" y="1187450"/>
                <a:ext cx="182880" cy="170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31" name="墨迹 30"/>
              <p14:cNvContentPartPr/>
              <p14:nvPr/>
            </p14:nvContentPartPr>
            <p14:xfrm>
              <a:off x="7026275" y="1326515"/>
              <a:ext cx="4445" cy="7112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39"/>
            </p:blipFill>
            <p:spPr>
              <a:xfrm>
                <a:off x="7026275" y="1326515"/>
                <a:ext cx="4445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32" name="墨迹 31"/>
              <p14:cNvContentPartPr/>
              <p14:nvPr/>
            </p14:nvContentPartPr>
            <p14:xfrm>
              <a:off x="7078345" y="1263015"/>
              <a:ext cx="43180" cy="11874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41"/>
            </p:blipFill>
            <p:spPr>
              <a:xfrm>
                <a:off x="7078345" y="1263015"/>
                <a:ext cx="43180" cy="118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33" name="墨迹 32"/>
              <p14:cNvContentPartPr/>
              <p14:nvPr/>
            </p14:nvContentPartPr>
            <p14:xfrm>
              <a:off x="5199380" y="1727200"/>
              <a:ext cx="1143635" cy="52070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43"/>
            </p:blipFill>
            <p:spPr>
              <a:xfrm>
                <a:off x="5199380" y="1727200"/>
                <a:ext cx="1143635" cy="52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34" name="墨迹 33"/>
              <p14:cNvContentPartPr/>
              <p14:nvPr/>
            </p14:nvContentPartPr>
            <p14:xfrm>
              <a:off x="6101080" y="1668145"/>
              <a:ext cx="306070" cy="186690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45"/>
            </p:blipFill>
            <p:spPr>
              <a:xfrm>
                <a:off x="6101080" y="1668145"/>
                <a:ext cx="306070" cy="1866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35" name="墨迹 34"/>
              <p14:cNvContentPartPr/>
              <p14:nvPr/>
            </p14:nvContentPartPr>
            <p14:xfrm>
              <a:off x="6446520" y="1465580"/>
              <a:ext cx="345440" cy="7620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47"/>
            </p:blipFill>
            <p:spPr>
              <a:xfrm>
                <a:off x="6446520" y="1465580"/>
                <a:ext cx="345440" cy="7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36" name="墨迹 35"/>
              <p14:cNvContentPartPr/>
              <p14:nvPr/>
            </p14:nvContentPartPr>
            <p14:xfrm>
              <a:off x="6605270" y="1473200"/>
              <a:ext cx="31750" cy="28194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49"/>
            </p:blipFill>
            <p:spPr>
              <a:xfrm>
                <a:off x="6605270" y="1473200"/>
                <a:ext cx="31750" cy="281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37" name="墨迹 36"/>
              <p14:cNvContentPartPr/>
              <p14:nvPr/>
            </p14:nvContentPartPr>
            <p14:xfrm>
              <a:off x="6593840" y="1631950"/>
              <a:ext cx="154305" cy="3175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51"/>
            </p:blipFill>
            <p:spPr>
              <a:xfrm>
                <a:off x="6593840" y="1631950"/>
                <a:ext cx="154305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38" name="墨迹 37"/>
              <p14:cNvContentPartPr/>
              <p14:nvPr/>
            </p14:nvContentPartPr>
            <p14:xfrm>
              <a:off x="3931920" y="1695450"/>
              <a:ext cx="1239520" cy="2794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53"/>
            </p:blipFill>
            <p:spPr>
              <a:xfrm>
                <a:off x="3931920" y="1695450"/>
                <a:ext cx="1239520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39" name="墨迹 38"/>
              <p14:cNvContentPartPr/>
              <p14:nvPr/>
            </p14:nvContentPartPr>
            <p14:xfrm>
              <a:off x="3900170" y="1556385"/>
              <a:ext cx="325755" cy="24638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55"/>
            </p:blipFill>
            <p:spPr>
              <a:xfrm>
                <a:off x="3900170" y="1556385"/>
                <a:ext cx="325755" cy="246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40" name="墨迹 39"/>
              <p14:cNvContentPartPr/>
              <p14:nvPr/>
            </p14:nvContentPartPr>
            <p14:xfrm>
              <a:off x="4015740" y="1092200"/>
              <a:ext cx="305435" cy="631190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57"/>
            </p:blipFill>
            <p:spPr>
              <a:xfrm>
                <a:off x="4015740" y="1092200"/>
                <a:ext cx="305435" cy="631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41" name="墨迹 40"/>
              <p14:cNvContentPartPr/>
              <p14:nvPr/>
            </p14:nvContentPartPr>
            <p14:xfrm>
              <a:off x="3947795" y="1238885"/>
              <a:ext cx="373380" cy="4762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59"/>
            </p:blipFill>
            <p:spPr>
              <a:xfrm>
                <a:off x="3947795" y="1238885"/>
                <a:ext cx="373380" cy="47625"/>
              </a:xfrm>
              <a:prstGeom prst="rect"/>
            </p:spPr>
          </p:pic>
        </mc:Fallback>
      </mc:AlternateContent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t="16843"/>
          <a:stretch>
            <a:fillRect/>
          </a:stretch>
        </p:blipFill>
        <p:spPr>
          <a:xfrm>
            <a:off x="260286" y="1059681"/>
            <a:ext cx="8704202" cy="3811957"/>
          </a:xfrm>
          <a:prstGeom prst="rect">
            <a:avLst/>
          </a:prstGeom>
        </p:spPr>
      </p:pic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807848" y="345375"/>
            <a:ext cx="157607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7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点对接</a:t>
            </a:r>
            <a:endParaRPr lang="zh-CN" altLang="en-US" sz="27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0" y="1203697"/>
            <a:ext cx="504056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495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495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203848" y="3579961"/>
            <a:ext cx="504056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495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495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3578860" y="1369695"/>
              <a:ext cx="953135" cy="44513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3578860" y="1369695"/>
                <a:ext cx="953135" cy="4451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3376295" y="1977390"/>
              <a:ext cx="190500" cy="202565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3376295" y="1977390"/>
                <a:ext cx="190500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8" name="墨迹 7"/>
              <p14:cNvContentPartPr/>
              <p14:nvPr/>
            </p14:nvContentPartPr>
            <p14:xfrm>
              <a:off x="4615180" y="1405890"/>
              <a:ext cx="170815" cy="53594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7"/>
            </p:blipFill>
            <p:spPr>
              <a:xfrm>
                <a:off x="4615180" y="1405890"/>
                <a:ext cx="170815" cy="535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9" name="墨迹 8"/>
              <p14:cNvContentPartPr/>
              <p14:nvPr/>
            </p14:nvContentPartPr>
            <p14:xfrm>
              <a:off x="4373245" y="1425575"/>
              <a:ext cx="615315" cy="508635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9"/>
            </p:blipFill>
            <p:spPr>
              <a:xfrm>
                <a:off x="4373245" y="1425575"/>
                <a:ext cx="615315" cy="508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" name="墨迹 9"/>
              <p14:cNvContentPartPr/>
              <p14:nvPr/>
            </p14:nvContentPartPr>
            <p14:xfrm>
              <a:off x="4901565" y="2653030"/>
              <a:ext cx="3578860" cy="14287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1"/>
            </p:blipFill>
            <p:spPr>
              <a:xfrm>
                <a:off x="4901565" y="2653030"/>
                <a:ext cx="3578860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1" name="墨迹 10"/>
              <p14:cNvContentPartPr/>
              <p14:nvPr/>
            </p14:nvContentPartPr>
            <p14:xfrm>
              <a:off x="6689090" y="2378710"/>
              <a:ext cx="528320" cy="42100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3"/>
            </p:blipFill>
            <p:spPr>
              <a:xfrm>
                <a:off x="6689090" y="2378710"/>
                <a:ext cx="528320" cy="421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2" name="墨迹 11"/>
              <p14:cNvContentPartPr/>
              <p14:nvPr/>
            </p14:nvContentPartPr>
            <p14:xfrm>
              <a:off x="2764155" y="3117850"/>
              <a:ext cx="572135" cy="23495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5"/>
            </p:blipFill>
            <p:spPr>
              <a:xfrm>
                <a:off x="2764155" y="3117850"/>
                <a:ext cx="572135" cy="234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3" name="墨迹 12"/>
              <p14:cNvContentPartPr/>
              <p14:nvPr/>
            </p14:nvContentPartPr>
            <p14:xfrm>
              <a:off x="3769360" y="2887345"/>
              <a:ext cx="1863090" cy="26987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7"/>
            </p:blipFill>
            <p:spPr>
              <a:xfrm>
                <a:off x="3769360" y="2887345"/>
                <a:ext cx="1863090" cy="269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4" name="墨迹 13"/>
              <p14:cNvContentPartPr/>
              <p14:nvPr/>
            </p14:nvContentPartPr>
            <p14:xfrm>
              <a:off x="5977890" y="2931160"/>
              <a:ext cx="2943225" cy="18669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9"/>
            </p:blipFill>
            <p:spPr>
              <a:xfrm>
                <a:off x="5977890" y="2931160"/>
                <a:ext cx="2943225" cy="1866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5" name="墨迹 14"/>
              <p14:cNvContentPartPr/>
              <p14:nvPr/>
            </p14:nvContentPartPr>
            <p14:xfrm>
              <a:off x="1346200" y="2716530"/>
              <a:ext cx="989330" cy="56007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1"/>
            </p:blipFill>
            <p:spPr>
              <a:xfrm>
                <a:off x="1346200" y="2716530"/>
                <a:ext cx="989330" cy="560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6" name="墨迹 15"/>
              <p14:cNvContentPartPr/>
              <p14:nvPr/>
            </p14:nvContentPartPr>
            <p14:xfrm>
              <a:off x="2379345" y="3387725"/>
              <a:ext cx="1390015" cy="40894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3"/>
            </p:blipFill>
            <p:spPr>
              <a:xfrm>
                <a:off x="2379345" y="3387725"/>
                <a:ext cx="1390015" cy="408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7" name="墨迹 16"/>
              <p14:cNvContentPartPr/>
              <p14:nvPr/>
            </p14:nvContentPartPr>
            <p14:xfrm>
              <a:off x="3785235" y="3264535"/>
              <a:ext cx="1791335" cy="57975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5"/>
            </p:blipFill>
            <p:spPr>
              <a:xfrm>
                <a:off x="3785235" y="3264535"/>
                <a:ext cx="1791335" cy="579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8" name="墨迹 17"/>
              <p14:cNvContentPartPr/>
              <p14:nvPr/>
            </p14:nvContentPartPr>
            <p14:xfrm>
              <a:off x="4817745" y="3264535"/>
              <a:ext cx="4099560" cy="128270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7"/>
            </p:blipFill>
            <p:spPr>
              <a:xfrm>
                <a:off x="4817745" y="3264535"/>
                <a:ext cx="4099560" cy="1282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9" name="墨迹 18"/>
              <p14:cNvContentPartPr/>
              <p14:nvPr/>
            </p14:nvContentPartPr>
            <p14:xfrm>
              <a:off x="1171575" y="4130675"/>
              <a:ext cx="2295525" cy="5905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9"/>
            </p:blipFill>
            <p:spPr>
              <a:xfrm>
                <a:off x="1171575" y="4130675"/>
                <a:ext cx="2295525" cy="590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0" name="墨迹 19"/>
              <p14:cNvContentPartPr/>
              <p14:nvPr/>
            </p14:nvContentPartPr>
            <p14:xfrm>
              <a:off x="3411855" y="4420235"/>
              <a:ext cx="306070" cy="17462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1"/>
            </p:blipFill>
            <p:spPr>
              <a:xfrm>
                <a:off x="3411855" y="4420235"/>
                <a:ext cx="306070" cy="174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1" name="墨迹 20"/>
              <p14:cNvContentPartPr/>
              <p14:nvPr/>
            </p14:nvContentPartPr>
            <p14:xfrm>
              <a:off x="3459480" y="4599305"/>
              <a:ext cx="47625" cy="329565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3"/>
            </p:blipFill>
            <p:spPr>
              <a:xfrm>
                <a:off x="3459480" y="4599305"/>
                <a:ext cx="47625" cy="329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2" name="墨迹 21"/>
              <p14:cNvContentPartPr/>
              <p14:nvPr/>
            </p14:nvContentPartPr>
            <p14:xfrm>
              <a:off x="3237230" y="4781550"/>
              <a:ext cx="241935" cy="17526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5"/>
            </p:blipFill>
            <p:spPr>
              <a:xfrm>
                <a:off x="3237230" y="4781550"/>
                <a:ext cx="241935" cy="1752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3" name="墨迹 22"/>
              <p14:cNvContentPartPr/>
              <p14:nvPr/>
            </p14:nvContentPartPr>
            <p14:xfrm>
              <a:off x="3542665" y="4809490"/>
              <a:ext cx="71755" cy="2794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7"/>
            </p:blipFill>
            <p:spPr>
              <a:xfrm>
                <a:off x="3542665" y="4809490"/>
                <a:ext cx="71755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4" name="墨迹 23"/>
              <p14:cNvContentPartPr/>
              <p14:nvPr/>
            </p14:nvContentPartPr>
            <p14:xfrm>
              <a:off x="3268980" y="4944745"/>
              <a:ext cx="246380" cy="21844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9"/>
            </p:blipFill>
            <p:spPr>
              <a:xfrm>
                <a:off x="3268980" y="4944745"/>
                <a:ext cx="246380" cy="218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5" name="墨迹 24"/>
              <p14:cNvContentPartPr/>
              <p14:nvPr/>
            </p14:nvContentPartPr>
            <p14:xfrm>
              <a:off x="3415665" y="4992370"/>
              <a:ext cx="297815" cy="25019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1"/>
            </p:blipFill>
            <p:spPr>
              <a:xfrm>
                <a:off x="3415665" y="4992370"/>
                <a:ext cx="297815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6" name="墨迹 25"/>
              <p14:cNvContentPartPr/>
              <p14:nvPr/>
            </p14:nvContentPartPr>
            <p14:xfrm>
              <a:off x="3586480" y="4825365"/>
              <a:ext cx="222250" cy="3175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3"/>
            </p:blipFill>
            <p:spPr>
              <a:xfrm>
                <a:off x="3586480" y="4825365"/>
                <a:ext cx="222250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7" name="墨迹 26"/>
              <p14:cNvContentPartPr/>
              <p14:nvPr/>
            </p14:nvContentPartPr>
            <p14:xfrm>
              <a:off x="3586480" y="4702175"/>
              <a:ext cx="718820" cy="107315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5"/>
            </p:blipFill>
            <p:spPr>
              <a:xfrm>
                <a:off x="3586480" y="4702175"/>
                <a:ext cx="718820" cy="107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8" name="墨迹 27"/>
              <p14:cNvContentPartPr/>
              <p14:nvPr/>
            </p14:nvContentPartPr>
            <p14:xfrm>
              <a:off x="4452620" y="3967480"/>
              <a:ext cx="167005" cy="31369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7"/>
            </p:blipFill>
            <p:spPr>
              <a:xfrm>
                <a:off x="4452620" y="3967480"/>
                <a:ext cx="167005" cy="3136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9" name="墨迹 28"/>
              <p14:cNvContentPartPr/>
              <p14:nvPr/>
            </p14:nvContentPartPr>
            <p14:xfrm>
              <a:off x="4432935" y="4213860"/>
              <a:ext cx="182245" cy="167005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9"/>
            </p:blipFill>
            <p:spPr>
              <a:xfrm>
                <a:off x="4432935" y="4213860"/>
                <a:ext cx="182245" cy="167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30" name="墨迹 29"/>
              <p14:cNvContentPartPr/>
              <p14:nvPr/>
            </p14:nvContentPartPr>
            <p14:xfrm>
              <a:off x="4305300" y="4328795"/>
              <a:ext cx="461010" cy="23431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1"/>
            </p:blipFill>
            <p:spPr>
              <a:xfrm>
                <a:off x="4305300" y="4328795"/>
                <a:ext cx="461010" cy="234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31" name="墨迹 30"/>
              <p14:cNvContentPartPr/>
              <p14:nvPr/>
            </p14:nvContentPartPr>
            <p14:xfrm>
              <a:off x="4352925" y="4511675"/>
              <a:ext cx="663575" cy="47625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3"/>
            </p:blipFill>
            <p:spPr>
              <a:xfrm>
                <a:off x="4352925" y="4511675"/>
                <a:ext cx="663575" cy="47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32" name="墨迹 31"/>
              <p14:cNvContentPartPr/>
              <p14:nvPr/>
            </p14:nvContentPartPr>
            <p14:xfrm>
              <a:off x="4420870" y="4547235"/>
              <a:ext cx="357505" cy="19875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5"/>
            </p:blipFill>
            <p:spPr>
              <a:xfrm>
                <a:off x="4420870" y="4547235"/>
                <a:ext cx="357505" cy="198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33" name="墨迹 32"/>
              <p14:cNvContentPartPr/>
              <p14:nvPr/>
            </p14:nvContentPartPr>
            <p14:xfrm>
              <a:off x="4694555" y="4594860"/>
              <a:ext cx="103505" cy="318135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7"/>
            </p:blipFill>
            <p:spPr>
              <a:xfrm>
                <a:off x="4694555" y="4594860"/>
                <a:ext cx="103505" cy="3181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34" name="墨迹 33"/>
              <p14:cNvContentPartPr/>
              <p14:nvPr/>
            </p14:nvContentPartPr>
            <p14:xfrm>
              <a:off x="4321175" y="4575175"/>
              <a:ext cx="409575" cy="321945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59"/>
            </p:blipFill>
            <p:spPr>
              <a:xfrm>
                <a:off x="4321175" y="4575175"/>
                <a:ext cx="409575" cy="321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5" name="墨迹 34"/>
              <p14:cNvContentPartPr/>
              <p14:nvPr/>
            </p14:nvContentPartPr>
            <p14:xfrm>
              <a:off x="4544060" y="4249420"/>
              <a:ext cx="3810" cy="4000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1"/>
            </p:blipFill>
            <p:spPr>
              <a:xfrm>
                <a:off x="4544060" y="4249420"/>
                <a:ext cx="3810" cy="40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6" name="墨迹 35"/>
              <p14:cNvContentPartPr/>
              <p14:nvPr/>
            </p14:nvContentPartPr>
            <p14:xfrm>
              <a:off x="4539615" y="4277360"/>
              <a:ext cx="4445" cy="1968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3"/>
            </p:blipFill>
            <p:spPr>
              <a:xfrm>
                <a:off x="4539615" y="4277360"/>
                <a:ext cx="4445" cy="19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7" name="墨迹 36"/>
              <p14:cNvContentPartPr/>
              <p14:nvPr/>
            </p14:nvContentPartPr>
            <p14:xfrm>
              <a:off x="4587875" y="4583430"/>
              <a:ext cx="3810" cy="3556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5"/>
            </p:blipFill>
            <p:spPr>
              <a:xfrm>
                <a:off x="4587875" y="4583430"/>
                <a:ext cx="3810" cy="35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8" name="墨迹 37"/>
              <p14:cNvContentPartPr/>
              <p14:nvPr/>
            </p14:nvContentPartPr>
            <p14:xfrm>
              <a:off x="4544060" y="3963670"/>
              <a:ext cx="51435" cy="38100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7"/>
            </p:blipFill>
            <p:spPr>
              <a:xfrm>
                <a:off x="4544060" y="3963670"/>
                <a:ext cx="51435" cy="381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9" name="墨迹 38"/>
              <p14:cNvContentPartPr/>
              <p14:nvPr/>
            </p14:nvContentPartPr>
            <p14:xfrm>
              <a:off x="4420870" y="3916045"/>
              <a:ext cx="174625" cy="14668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9"/>
            </p:blipFill>
            <p:spPr>
              <a:xfrm>
                <a:off x="4420870" y="3916045"/>
                <a:ext cx="174625" cy="146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40" name="墨迹 39"/>
              <p14:cNvContentPartPr/>
              <p14:nvPr/>
            </p14:nvContentPartPr>
            <p14:xfrm>
              <a:off x="4480560" y="3963670"/>
              <a:ext cx="182245" cy="142875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1"/>
            </p:blipFill>
            <p:spPr>
              <a:xfrm>
                <a:off x="4480560" y="3963670"/>
                <a:ext cx="182245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41" name="墨迹 40"/>
              <p14:cNvContentPartPr/>
              <p14:nvPr/>
            </p14:nvContentPartPr>
            <p14:xfrm>
              <a:off x="4293870" y="4166235"/>
              <a:ext cx="690880" cy="76644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3"/>
            </p:blipFill>
            <p:spPr>
              <a:xfrm>
                <a:off x="4293870" y="4166235"/>
                <a:ext cx="690880" cy="766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42" name="墨迹 41"/>
              <p14:cNvContentPartPr/>
              <p14:nvPr/>
            </p14:nvContentPartPr>
            <p14:xfrm>
              <a:off x="4539615" y="4182110"/>
              <a:ext cx="55880" cy="62738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5"/>
            </p:blipFill>
            <p:spPr>
              <a:xfrm>
                <a:off x="4539615" y="4182110"/>
                <a:ext cx="55880" cy="62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43" name="墨迹 42"/>
              <p14:cNvContentPartPr/>
              <p14:nvPr/>
            </p14:nvContentPartPr>
            <p14:xfrm>
              <a:off x="4460240" y="4439920"/>
              <a:ext cx="290195" cy="62357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7"/>
            </p:blipFill>
            <p:spPr>
              <a:xfrm>
                <a:off x="4460240" y="4439920"/>
                <a:ext cx="290195" cy="623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44" name="墨迹 43"/>
              <p14:cNvContentPartPr/>
              <p14:nvPr/>
            </p14:nvContentPartPr>
            <p14:xfrm>
              <a:off x="6057265" y="4225925"/>
              <a:ext cx="2033905" cy="210185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79"/>
            </p:blipFill>
            <p:spPr>
              <a:xfrm>
                <a:off x="6057265" y="4225925"/>
                <a:ext cx="2033905" cy="210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45" name="墨迹 44"/>
              <p14:cNvContentPartPr/>
              <p14:nvPr/>
            </p14:nvContentPartPr>
            <p14:xfrm>
              <a:off x="7149465" y="4785995"/>
              <a:ext cx="536575" cy="11874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1"/>
            </p:blipFill>
            <p:spPr>
              <a:xfrm>
                <a:off x="7149465" y="4785995"/>
                <a:ext cx="536575" cy="118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46" name="墨迹 45"/>
              <p14:cNvContentPartPr/>
              <p14:nvPr/>
            </p14:nvContentPartPr>
            <p14:xfrm>
              <a:off x="3316605" y="5715000"/>
              <a:ext cx="12065" cy="36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3"/>
            </p:blipFill>
            <p:spPr>
              <a:xfrm>
                <a:off x="3316605" y="5715000"/>
                <a:ext cx="1206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47" name="墨迹 46"/>
              <p14:cNvContentPartPr/>
              <p14:nvPr/>
            </p14:nvContentPartPr>
            <p14:xfrm>
              <a:off x="1652270" y="4881245"/>
              <a:ext cx="1632585" cy="86995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5"/>
            </p:blipFill>
            <p:spPr>
              <a:xfrm>
                <a:off x="1652270" y="4881245"/>
                <a:ext cx="1632585" cy="86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48" name="墨迹 47"/>
              <p14:cNvContentPartPr/>
              <p14:nvPr/>
            </p14:nvContentPartPr>
            <p14:xfrm>
              <a:off x="4912995" y="4455795"/>
              <a:ext cx="1402715" cy="40513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7"/>
            </p:blipFill>
            <p:spPr>
              <a:xfrm>
                <a:off x="4912995" y="4455795"/>
                <a:ext cx="1402715" cy="405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49" name="墨迹 48"/>
              <p14:cNvContentPartPr/>
              <p14:nvPr/>
            </p14:nvContentPartPr>
            <p14:xfrm>
              <a:off x="5437505" y="4555490"/>
              <a:ext cx="595630" cy="393065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89"/>
            </p:blipFill>
            <p:spPr>
              <a:xfrm>
                <a:off x="5437505" y="4555490"/>
                <a:ext cx="595630" cy="393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50" name="墨迹 49"/>
              <p14:cNvContentPartPr/>
              <p14:nvPr/>
            </p14:nvContentPartPr>
            <p14:xfrm>
              <a:off x="5187315" y="3379470"/>
              <a:ext cx="8255" cy="36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1"/>
            </p:blipFill>
            <p:spPr>
              <a:xfrm>
                <a:off x="5187315" y="3379470"/>
                <a:ext cx="8255" cy="36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9632" y="627633"/>
            <a:ext cx="6384858" cy="444610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3" name="墨迹 2"/>
              <p14:cNvContentPartPr/>
              <p14:nvPr/>
            </p14:nvContentPartPr>
            <p14:xfrm>
              <a:off x="3773170" y="885190"/>
              <a:ext cx="3583305" cy="59182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3"/>
            </p:blipFill>
            <p:spPr>
              <a:xfrm>
                <a:off x="3773170" y="885190"/>
                <a:ext cx="3583305" cy="591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4" name="墨迹 3"/>
              <p14:cNvContentPartPr/>
              <p14:nvPr/>
            </p14:nvContentPartPr>
            <p14:xfrm>
              <a:off x="3002915" y="2216150"/>
              <a:ext cx="1851025" cy="77406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5"/>
            </p:blipFill>
            <p:spPr>
              <a:xfrm>
                <a:off x="3002915" y="2216150"/>
                <a:ext cx="1851025" cy="774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" name="墨迹 4"/>
              <p14:cNvContentPartPr/>
              <p14:nvPr/>
            </p14:nvContentPartPr>
            <p14:xfrm>
              <a:off x="2513965" y="3213100"/>
              <a:ext cx="2347595" cy="173164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2513965" y="3213100"/>
                <a:ext cx="2347595" cy="1731645"/>
              </a:xfrm>
              <a:prstGeom prst="rect"/>
            </p:spPr>
          </p:pic>
        </mc:Fallback>
      </mc:AlternateContent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504" name="Text Box 32"/>
          <p:cNvSpPr txBox="1">
            <a:spLocks noChangeArrowheads="1"/>
          </p:cNvSpPr>
          <p:nvPr/>
        </p:nvSpPr>
        <p:spPr bwMode="auto">
          <a:xfrm>
            <a:off x="2915816" y="483617"/>
            <a:ext cx="2376488" cy="5962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 点 要 求</a:t>
            </a:r>
            <a:endParaRPr kumimoji="1" lang="zh-CN" altLang="en-US" sz="32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9524" name="Text Box 52"/>
          <p:cNvSpPr txBox="1">
            <a:spLocks noChangeArrowheads="1"/>
          </p:cNvSpPr>
          <p:nvPr/>
        </p:nvSpPr>
        <p:spPr bwMode="auto">
          <a:xfrm>
            <a:off x="539552" y="1203697"/>
            <a:ext cx="8208912" cy="33510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理解力的概念、力的作用效果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知道力的三要素及力的表示方法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会用弹簧测力计测量力的大小，会画力的示意图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知道常见的力（重力、摩擦力、弹力），并能说明其意义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掌握二力平衡及会区分平衡力和相互作用力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掌握同一直线力的合成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2897815" y="2319821"/>
            <a:ext cx="3078087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重力</a:t>
            </a:r>
            <a:endParaRPr lang="zh-CN" altLang="en-US" sz="45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/>
          <p:nvPr/>
        </p:nvSpPr>
        <p:spPr>
          <a:xfrm>
            <a:off x="395536" y="339601"/>
            <a:ext cx="8064896" cy="517596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一、定义：由于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球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的吸引而产生的的力。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</a:t>
            </a:r>
            <a:endParaRPr lang="en-US" altLang="zh-CN" sz="32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地球附近的物体都受到重力。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   2.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是非接触力。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   3.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施力物体：地球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二、符号和单位：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两个鸡蛋：</a:t>
            </a: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32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3" name="墨迹 2"/>
              <p14:cNvContentPartPr/>
              <p14:nvPr/>
            </p14:nvContentPartPr>
            <p14:xfrm>
              <a:off x="3649980" y="5397500"/>
              <a:ext cx="1561465" cy="19431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"/>
            </p:blipFill>
            <p:spPr>
              <a:xfrm>
                <a:off x="3649980" y="5397500"/>
                <a:ext cx="1561465" cy="1943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4" name="墨迹 3"/>
              <p14:cNvContentPartPr/>
              <p14:nvPr/>
            </p14:nvContentPartPr>
            <p14:xfrm>
              <a:off x="3256915" y="4587240"/>
              <a:ext cx="2804160" cy="112776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4"/>
            </p:blipFill>
            <p:spPr>
              <a:xfrm>
                <a:off x="3256915" y="4587240"/>
                <a:ext cx="2804160" cy="1127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5" name="墨迹 4"/>
              <p14:cNvContentPartPr/>
              <p14:nvPr/>
            </p14:nvContentPartPr>
            <p14:xfrm>
              <a:off x="2009775" y="5436870"/>
              <a:ext cx="2021840" cy="19875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6"/>
            </p:blipFill>
            <p:spPr>
              <a:xfrm>
                <a:off x="2009775" y="5436870"/>
                <a:ext cx="2021840" cy="198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6" name="墨迹 5"/>
              <p14:cNvContentPartPr/>
              <p14:nvPr/>
            </p14:nvContentPartPr>
            <p14:xfrm>
              <a:off x="1056005" y="3129280"/>
              <a:ext cx="4377690" cy="107251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8"/>
            </p:blipFill>
            <p:spPr>
              <a:xfrm>
                <a:off x="1056005" y="3129280"/>
                <a:ext cx="4377690" cy="1072515"/>
              </a:xfrm>
              <a:prstGeom prst="rect"/>
            </p:spPr>
          </p:pic>
        </mc:Fallback>
      </mc:AlternateContent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/>
          <p:nvPr/>
        </p:nvSpPr>
        <p:spPr>
          <a:xfrm>
            <a:off x="395536" y="131002"/>
            <a:ext cx="3690410" cy="130888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三、重力的三要素：</a:t>
            </a:r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、作用点：重心。</a:t>
            </a:r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24"/>
          <p:cNvPicPr>
            <a:picLocks noChangeAspect="1"/>
          </p:cNvPicPr>
          <p:nvPr/>
        </p:nvPicPr>
        <p:blipFill>
          <a:blip r:embed="rId1"/>
          <a:srcRect b="4945"/>
          <a:stretch>
            <a:fillRect/>
          </a:stretch>
        </p:blipFill>
        <p:spPr>
          <a:xfrm>
            <a:off x="2889389" y="3221277"/>
            <a:ext cx="2293332" cy="211455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4616" y="3221277"/>
            <a:ext cx="2438400" cy="2114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 Box 10"/>
          <p:cNvSpPr txBox="1"/>
          <p:nvPr/>
        </p:nvSpPr>
        <p:spPr>
          <a:xfrm>
            <a:off x="463083" y="1613129"/>
            <a:ext cx="842939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质量均匀、外形规则的物体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的几何中心。</a:t>
            </a:r>
            <a:endParaRPr lang="zh-CN" altLang="en-US" sz="2800" b="1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12"/>
          <p:cNvPicPr>
            <a:picLocks noChangeAspect="1"/>
          </p:cNvPicPr>
          <p:nvPr/>
        </p:nvPicPr>
        <p:blipFill>
          <a:blip r:embed="rId3"/>
          <a:srcRect l="25845" t="7550" r="29086" b="7336"/>
          <a:stretch>
            <a:fillRect/>
          </a:stretch>
        </p:blipFill>
        <p:spPr>
          <a:xfrm>
            <a:off x="1040878" y="3244091"/>
            <a:ext cx="1476814" cy="20917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Text Box 14"/>
          <p:cNvSpPr txBox="1"/>
          <p:nvPr/>
        </p:nvSpPr>
        <p:spPr>
          <a:xfrm>
            <a:off x="1776956" y="4457240"/>
            <a:ext cx="1068387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endParaRPr lang="en-US" altLang="zh-CN" sz="2800" b="1" i="1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Line 15"/>
          <p:cNvSpPr/>
          <p:nvPr/>
        </p:nvSpPr>
        <p:spPr>
          <a:xfrm>
            <a:off x="1040879" y="3364496"/>
            <a:ext cx="1486615" cy="1800997"/>
          </a:xfrm>
          <a:prstGeom prst="line">
            <a:avLst/>
          </a:prstGeom>
          <a:ln w="38100" cap="flat" cmpd="sng">
            <a:solidFill>
              <a:srgbClr val="FFFF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" name="Line 16"/>
          <p:cNvSpPr/>
          <p:nvPr/>
        </p:nvSpPr>
        <p:spPr>
          <a:xfrm flipH="1">
            <a:off x="1040878" y="3422088"/>
            <a:ext cx="1476814" cy="1743404"/>
          </a:xfrm>
          <a:prstGeom prst="line">
            <a:avLst/>
          </a:prstGeom>
          <a:ln w="38100" cap="flat" cmpd="sng">
            <a:solidFill>
              <a:srgbClr val="FFFF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" name="Line 19"/>
          <p:cNvSpPr/>
          <p:nvPr/>
        </p:nvSpPr>
        <p:spPr>
          <a:xfrm flipH="1">
            <a:off x="4045870" y="4342582"/>
            <a:ext cx="0" cy="822911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7" name="Text Box 20"/>
          <p:cNvSpPr txBox="1"/>
          <p:nvPr/>
        </p:nvSpPr>
        <p:spPr>
          <a:xfrm>
            <a:off x="4034788" y="4492099"/>
            <a:ext cx="1068388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endParaRPr lang="en-US" altLang="zh-CN" sz="2800" b="1" i="1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Line 21"/>
          <p:cNvSpPr/>
          <p:nvPr/>
        </p:nvSpPr>
        <p:spPr>
          <a:xfrm flipH="1">
            <a:off x="7056784" y="4326015"/>
            <a:ext cx="0" cy="839479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" name="Text Box 22"/>
          <p:cNvSpPr txBox="1"/>
          <p:nvPr/>
        </p:nvSpPr>
        <p:spPr>
          <a:xfrm>
            <a:off x="7068517" y="4568182"/>
            <a:ext cx="1068388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endParaRPr lang="en-US" altLang="zh-CN" sz="2800" b="1" i="1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1418209" y="2436399"/>
            <a:ext cx="6564807" cy="52322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  <a:defRPr/>
            </a:pPr>
            <a:r>
              <a:rPr lang="zh-CN" altLang="en-US" sz="28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lang="zh-CN" altLang="en-US" sz="2800" b="1" kern="0">
                <a:latin typeface="微软雅黑" panose="020B0503020204020204" pitchFamily="34" charset="-122"/>
                <a:ea typeface="微软雅黑" panose="020B0503020204020204" pitchFamily="34" charset="-122"/>
              </a:rPr>
              <a:t>物体的重心不一定都在物体上！</a:t>
            </a:r>
            <a:endParaRPr lang="zh-CN" altLang="en-US" sz="2800" b="1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Line 13"/>
          <p:cNvSpPr/>
          <p:nvPr/>
        </p:nvSpPr>
        <p:spPr>
          <a:xfrm flipH="1">
            <a:off x="1786605" y="4252578"/>
            <a:ext cx="0" cy="839479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1631950" y="2116455"/>
              <a:ext cx="4417695" cy="18669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1631950" y="2116455"/>
                <a:ext cx="4417695" cy="1866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4" name="墨迹 3"/>
              <p14:cNvContentPartPr/>
              <p14:nvPr/>
            </p14:nvContentPartPr>
            <p14:xfrm>
              <a:off x="6708775" y="1421765"/>
              <a:ext cx="2943225" cy="94488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7"/>
            </p:blipFill>
            <p:spPr>
              <a:xfrm>
                <a:off x="6708775" y="1421765"/>
                <a:ext cx="2943225" cy="944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5" name="墨迹 4"/>
              <p14:cNvContentPartPr/>
              <p14:nvPr/>
            </p14:nvContentPartPr>
            <p14:xfrm>
              <a:off x="4098925" y="4364990"/>
              <a:ext cx="8255" cy="36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9"/>
            </p:blipFill>
            <p:spPr>
              <a:xfrm>
                <a:off x="4098925" y="4364990"/>
                <a:ext cx="825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6" name="墨迹 5"/>
              <p14:cNvContentPartPr/>
              <p14:nvPr/>
            </p14:nvContentPartPr>
            <p14:xfrm>
              <a:off x="1775460" y="4241800"/>
              <a:ext cx="11430" cy="2349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1"/>
            </p:blipFill>
            <p:spPr>
              <a:xfrm>
                <a:off x="1775460" y="4241800"/>
                <a:ext cx="11430" cy="234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7" name="墨迹 6"/>
              <p14:cNvContentPartPr/>
              <p14:nvPr/>
            </p14:nvContentPartPr>
            <p14:xfrm>
              <a:off x="7121525" y="4416425"/>
              <a:ext cx="8255" cy="36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9"/>
            </p:blipFill>
            <p:spPr>
              <a:xfrm>
                <a:off x="7121525" y="4416425"/>
                <a:ext cx="825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20" name="墨迹 19"/>
              <p14:cNvContentPartPr/>
              <p14:nvPr/>
            </p14:nvContentPartPr>
            <p14:xfrm>
              <a:off x="1851025" y="2883535"/>
              <a:ext cx="5810885" cy="226060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14"/>
            </p:blipFill>
            <p:spPr>
              <a:xfrm>
                <a:off x="1851025" y="2883535"/>
                <a:ext cx="5810885" cy="226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22" name="墨迹 21"/>
              <p14:cNvContentPartPr/>
              <p14:nvPr/>
            </p14:nvContentPartPr>
            <p14:xfrm>
              <a:off x="5032375" y="377190"/>
              <a:ext cx="174625" cy="21844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16"/>
            </p:blipFill>
            <p:spPr>
              <a:xfrm>
                <a:off x="5032375" y="377190"/>
                <a:ext cx="174625" cy="218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23" name="墨迹 22"/>
              <p14:cNvContentPartPr/>
              <p14:nvPr/>
            </p14:nvContentPartPr>
            <p14:xfrm>
              <a:off x="5107940" y="575310"/>
              <a:ext cx="95250" cy="5588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18"/>
            </p:blipFill>
            <p:spPr>
              <a:xfrm>
                <a:off x="5107940" y="575310"/>
                <a:ext cx="95250" cy="55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24" name="墨迹 23"/>
              <p14:cNvContentPartPr/>
              <p14:nvPr/>
            </p14:nvContentPartPr>
            <p14:xfrm>
              <a:off x="5191125" y="631190"/>
              <a:ext cx="516890" cy="49657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20"/>
            </p:blipFill>
            <p:spPr>
              <a:xfrm>
                <a:off x="5191125" y="631190"/>
                <a:ext cx="516890" cy="496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25" name="墨迹 24"/>
              <p14:cNvContentPartPr/>
              <p14:nvPr/>
            </p14:nvContentPartPr>
            <p14:xfrm>
              <a:off x="5755640" y="869315"/>
              <a:ext cx="396875" cy="49276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22"/>
            </p:blipFill>
            <p:spPr>
              <a:xfrm>
                <a:off x="5755640" y="869315"/>
                <a:ext cx="396875" cy="492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26" name="墨迹 25"/>
              <p14:cNvContentPartPr/>
              <p14:nvPr/>
            </p14:nvContentPartPr>
            <p14:xfrm>
              <a:off x="5024755" y="666750"/>
              <a:ext cx="142875" cy="111125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24"/>
            </p:blipFill>
            <p:spPr>
              <a:xfrm>
                <a:off x="5024755" y="666750"/>
                <a:ext cx="142875" cy="1111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27" name="墨迹 26"/>
              <p14:cNvContentPartPr/>
              <p14:nvPr/>
            </p14:nvContentPartPr>
            <p14:xfrm>
              <a:off x="5004435" y="520065"/>
              <a:ext cx="346075" cy="38100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26"/>
            </p:blipFill>
            <p:spPr>
              <a:xfrm>
                <a:off x="5004435" y="520065"/>
                <a:ext cx="346075" cy="381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8" name="墨迹 27"/>
              <p14:cNvContentPartPr/>
              <p14:nvPr/>
            </p14:nvContentPartPr>
            <p14:xfrm>
              <a:off x="4412615" y="261620"/>
              <a:ext cx="715010" cy="59626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28"/>
            </p:blipFill>
            <p:spPr>
              <a:xfrm>
                <a:off x="4412615" y="261620"/>
                <a:ext cx="715010" cy="596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9" name="墨迹 28"/>
              <p14:cNvContentPartPr/>
              <p14:nvPr/>
            </p14:nvContentPartPr>
            <p14:xfrm>
              <a:off x="4373245" y="154305"/>
              <a:ext cx="746760" cy="83439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30"/>
            </p:blipFill>
            <p:spPr>
              <a:xfrm>
                <a:off x="4373245" y="154305"/>
                <a:ext cx="746760" cy="8343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30" name="墨迹 29"/>
              <p14:cNvContentPartPr/>
              <p14:nvPr/>
            </p14:nvContentPartPr>
            <p14:xfrm>
              <a:off x="5453380" y="1103630"/>
              <a:ext cx="179070" cy="13525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32"/>
            </p:blipFill>
            <p:spPr>
              <a:xfrm>
                <a:off x="5453380" y="1103630"/>
                <a:ext cx="179070" cy="135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31" name="墨迹 30"/>
              <p14:cNvContentPartPr/>
              <p14:nvPr/>
            </p14:nvContentPartPr>
            <p14:xfrm>
              <a:off x="5703570" y="1083945"/>
              <a:ext cx="452755" cy="206375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34"/>
            </p:blipFill>
            <p:spPr>
              <a:xfrm>
                <a:off x="5703570" y="1083945"/>
                <a:ext cx="452755" cy="2063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32" name="墨迹 31"/>
              <p14:cNvContentPartPr/>
              <p14:nvPr/>
            </p14:nvContentPartPr>
            <p14:xfrm>
              <a:off x="5270500" y="1080135"/>
              <a:ext cx="4445" cy="2349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36"/>
            </p:blipFill>
            <p:spPr>
              <a:xfrm>
                <a:off x="5270500" y="1080135"/>
                <a:ext cx="4445" cy="234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33" name="墨迹 32"/>
              <p14:cNvContentPartPr/>
              <p14:nvPr/>
            </p14:nvContentPartPr>
            <p14:xfrm>
              <a:off x="5227320" y="893445"/>
              <a:ext cx="111125" cy="114935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38"/>
            </p:blipFill>
            <p:spPr>
              <a:xfrm>
                <a:off x="5227320" y="893445"/>
                <a:ext cx="111125" cy="1149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34" name="墨迹 33"/>
              <p14:cNvContentPartPr/>
              <p14:nvPr/>
            </p14:nvContentPartPr>
            <p14:xfrm>
              <a:off x="6565900" y="254000"/>
              <a:ext cx="1648460" cy="623570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40"/>
            </p:blipFill>
            <p:spPr>
              <a:xfrm>
                <a:off x="6565900" y="254000"/>
                <a:ext cx="1648460" cy="623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35" name="墨迹 34"/>
              <p14:cNvContentPartPr/>
              <p14:nvPr/>
            </p14:nvContentPartPr>
            <p14:xfrm>
              <a:off x="6768465" y="826135"/>
              <a:ext cx="99060" cy="976630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42"/>
            </p:blipFill>
            <p:spPr>
              <a:xfrm>
                <a:off x="6768465" y="826135"/>
                <a:ext cx="99060" cy="976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36" name="墨迹 35"/>
              <p14:cNvContentPartPr/>
              <p14:nvPr/>
            </p14:nvContentPartPr>
            <p14:xfrm>
              <a:off x="7872730" y="349250"/>
              <a:ext cx="226060" cy="73850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44"/>
            </p:blipFill>
            <p:spPr>
              <a:xfrm>
                <a:off x="7872730" y="349250"/>
                <a:ext cx="226060" cy="738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37" name="墨迹 36"/>
              <p14:cNvContentPartPr/>
              <p14:nvPr/>
            </p14:nvContentPartPr>
            <p14:xfrm>
              <a:off x="6625590" y="845820"/>
              <a:ext cx="2418715" cy="639445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46"/>
            </p:blipFill>
            <p:spPr>
              <a:xfrm>
                <a:off x="6625590" y="845820"/>
                <a:ext cx="2418715" cy="639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38" name="墨迹 37"/>
              <p14:cNvContentPartPr/>
              <p14:nvPr/>
            </p14:nvContentPartPr>
            <p14:xfrm>
              <a:off x="6597650" y="257810"/>
              <a:ext cx="588010" cy="37719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48"/>
            </p:blipFill>
            <p:spPr>
              <a:xfrm>
                <a:off x="6597650" y="257810"/>
                <a:ext cx="588010" cy="377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39" name="墨迹 38"/>
              <p14:cNvContentPartPr/>
              <p14:nvPr/>
            </p14:nvContentPartPr>
            <p14:xfrm>
              <a:off x="7094220" y="650875"/>
              <a:ext cx="154940" cy="17081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50"/>
            </p:blipFill>
            <p:spPr>
              <a:xfrm>
                <a:off x="7094220" y="650875"/>
                <a:ext cx="154940" cy="170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40" name="墨迹 39"/>
              <p14:cNvContentPartPr/>
              <p14:nvPr/>
            </p14:nvContentPartPr>
            <p14:xfrm>
              <a:off x="7026275" y="400685"/>
              <a:ext cx="67945" cy="167005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52"/>
            </p:blipFill>
            <p:spPr>
              <a:xfrm>
                <a:off x="7026275" y="400685"/>
                <a:ext cx="67945" cy="167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41" name="墨迹 40"/>
              <p14:cNvContentPartPr/>
              <p14:nvPr/>
            </p14:nvContentPartPr>
            <p14:xfrm>
              <a:off x="7125970" y="333375"/>
              <a:ext cx="123190" cy="4381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54"/>
            </p:blipFill>
            <p:spPr>
              <a:xfrm>
                <a:off x="7125970" y="333375"/>
                <a:ext cx="123190" cy="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42" name="墨迹 41"/>
              <p14:cNvContentPartPr/>
              <p14:nvPr/>
            </p14:nvContentPartPr>
            <p14:xfrm>
              <a:off x="6494145" y="424815"/>
              <a:ext cx="99695" cy="7112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56"/>
            </p:blipFill>
            <p:spPr>
              <a:xfrm>
                <a:off x="6494145" y="424815"/>
                <a:ext cx="99695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43" name="墨迹 42"/>
              <p14:cNvContentPartPr/>
              <p14:nvPr/>
            </p14:nvContentPartPr>
            <p14:xfrm>
              <a:off x="6617335" y="393065"/>
              <a:ext cx="24130" cy="3175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58"/>
            </p:blipFill>
            <p:spPr>
              <a:xfrm>
                <a:off x="6617335" y="393065"/>
                <a:ext cx="24130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44" name="墨迹 43"/>
              <p14:cNvContentPartPr/>
              <p14:nvPr/>
            </p14:nvContentPartPr>
            <p14:xfrm>
              <a:off x="6756400" y="340995"/>
              <a:ext cx="154940" cy="202565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60"/>
            </p:blipFill>
            <p:spPr>
              <a:xfrm>
                <a:off x="6756400" y="340995"/>
                <a:ext cx="154940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45" name="墨迹 44"/>
              <p14:cNvContentPartPr/>
              <p14:nvPr/>
            </p14:nvContentPartPr>
            <p14:xfrm>
              <a:off x="6446520" y="488315"/>
              <a:ext cx="8255" cy="36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9"/>
            </p:blipFill>
            <p:spPr>
              <a:xfrm>
                <a:off x="6446520" y="488315"/>
                <a:ext cx="825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46" name="墨迹 45"/>
              <p14:cNvContentPartPr/>
              <p14:nvPr/>
            </p14:nvContentPartPr>
            <p14:xfrm>
              <a:off x="6446520" y="488315"/>
              <a:ext cx="8255" cy="36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9"/>
            </p:blipFill>
            <p:spPr>
              <a:xfrm>
                <a:off x="6446520" y="488315"/>
                <a:ext cx="825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47" name="墨迹 46"/>
              <p14:cNvContentPartPr/>
              <p14:nvPr/>
            </p14:nvContentPartPr>
            <p14:xfrm>
              <a:off x="6454775" y="488315"/>
              <a:ext cx="1056640" cy="170815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64"/>
            </p:blipFill>
            <p:spPr>
              <a:xfrm>
                <a:off x="6454775" y="488315"/>
                <a:ext cx="1056640" cy="170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48" name="墨迹 47"/>
              <p14:cNvContentPartPr/>
              <p14:nvPr/>
            </p14:nvContentPartPr>
            <p14:xfrm>
              <a:off x="6871335" y="337185"/>
              <a:ext cx="131445" cy="15494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66"/>
            </p:blipFill>
            <p:spPr>
              <a:xfrm>
                <a:off x="6871335" y="337185"/>
                <a:ext cx="131445" cy="15494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  <p:bldP spid="19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4652123" y="844860"/>
            <a:ext cx="2286000" cy="38481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37" name="直接箭头连接符 36"/>
          <p:cNvCxnSpPr/>
          <p:nvPr/>
        </p:nvCxnSpPr>
        <p:spPr>
          <a:xfrm rot="5400000" flipH="1" flipV="1">
            <a:off x="4847977" y="2952648"/>
            <a:ext cx="1501775" cy="1587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tailEnd type="arrow"/>
          </a:ln>
          <a:effectLst/>
        </p:spPr>
      </p:cxnSp>
      <p:sp>
        <p:nvSpPr>
          <p:cNvPr id="38" name="TextBox 31"/>
          <p:cNvSpPr txBox="1">
            <a:spLocks noChangeArrowheads="1"/>
          </p:cNvSpPr>
          <p:nvPr/>
        </p:nvSpPr>
        <p:spPr bwMode="auto">
          <a:xfrm>
            <a:off x="5657897" y="1579377"/>
            <a:ext cx="442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i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endParaRPr lang="zh-CN" altLang="en-US" sz="3600" b="1" i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9" name="组合 35"/>
          <p:cNvGrpSpPr/>
          <p:nvPr/>
        </p:nvGrpSpPr>
        <p:grpSpPr>
          <a:xfrm>
            <a:off x="5599657" y="909910"/>
            <a:ext cx="3406220" cy="4384100"/>
            <a:chOff x="4080482" y="1234095"/>
            <a:chExt cx="2687282" cy="3519067"/>
          </a:xfrm>
        </p:grpSpPr>
        <p:pic>
          <p:nvPicPr>
            <p:cNvPr id="47" name="Picture 5"/>
            <p:cNvPicPr>
              <a:picLocks noChangeAspect="1" noChangeArrowheads="1"/>
            </p:cNvPicPr>
            <p:nvPr/>
          </p:nvPicPr>
          <p:blipFill>
            <a:blip r:embed="rId1"/>
            <a:srcRect b="73032"/>
            <a:stretch>
              <a:fillRect/>
            </a:stretch>
          </p:blipFill>
          <p:spPr bwMode="auto">
            <a:xfrm>
              <a:off x="4986306" y="1234095"/>
              <a:ext cx="1739627" cy="790046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40" name="Picture 5"/>
            <p:cNvPicPr>
              <a:picLocks noChangeAspect="1" noChangeArrowheads="1"/>
            </p:cNvPicPr>
            <p:nvPr/>
          </p:nvPicPr>
          <p:blipFill>
            <a:blip r:embed="rId1"/>
            <a:srcRect t="39696"/>
            <a:stretch>
              <a:fillRect/>
            </a:stretch>
          </p:blipFill>
          <p:spPr bwMode="auto">
            <a:xfrm rot="3194448">
              <a:off x="5014600" y="2484125"/>
              <a:ext cx="1769958" cy="1736371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41" name="直接箭头连接符 40"/>
            <p:cNvCxnSpPr/>
            <p:nvPr/>
          </p:nvCxnSpPr>
          <p:spPr>
            <a:xfrm rot="5400000">
              <a:off x="5128654" y="3884774"/>
              <a:ext cx="1141744" cy="0"/>
            </a:xfrm>
            <a:prstGeom prst="straightConnector1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>
            <a:xfrm rot="5400000" flipH="1" flipV="1">
              <a:off x="5128018" y="2734896"/>
              <a:ext cx="1143018" cy="1253"/>
            </a:xfrm>
            <a:prstGeom prst="straightConnector1">
              <a:avLst/>
            </a:prstGeom>
            <a:noFill/>
            <a:ln w="38100" cap="flat" cmpd="sng" algn="ctr">
              <a:solidFill>
                <a:srgbClr val="00B050"/>
              </a:solidFill>
              <a:prstDash val="solid"/>
              <a:tailEnd type="arrow"/>
            </a:ln>
            <a:effectLst/>
          </p:spPr>
        </p:cxnSp>
        <p:sp>
          <p:nvSpPr>
            <p:cNvPr id="43" name="TextBox 32"/>
            <p:cNvSpPr txBox="1">
              <a:spLocks noChangeArrowheads="1"/>
            </p:cNvSpPr>
            <p:nvPr/>
          </p:nvSpPr>
          <p:spPr bwMode="auto">
            <a:xfrm>
              <a:off x="5776215" y="1894294"/>
              <a:ext cx="349300" cy="518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defRPr/>
              </a:pPr>
              <a:r>
                <a:rPr lang="en-US" altLang="zh-CN" sz="3600" b="1" i="1" ker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endParaRPr lang="zh-CN" altLang="en-US" sz="3600" b="1" i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TextBox 33"/>
            <p:cNvSpPr txBox="1">
              <a:spLocks noChangeArrowheads="1"/>
            </p:cNvSpPr>
            <p:nvPr/>
          </p:nvSpPr>
          <p:spPr bwMode="auto">
            <a:xfrm>
              <a:off x="5776215" y="4234359"/>
              <a:ext cx="423915" cy="518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defRPr/>
              </a:pPr>
              <a:r>
                <a:rPr lang="en-US" altLang="zh-CN" sz="3600" b="1" i="1" kern="0">
                  <a:solidFill>
                    <a:srgbClr val="99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</a:t>
              </a:r>
              <a:endParaRPr lang="zh-CN" altLang="en-US" sz="3600" b="1" i="1" kern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8" name="直接箭头连接符 47"/>
            <p:cNvCxnSpPr/>
            <p:nvPr/>
          </p:nvCxnSpPr>
          <p:spPr>
            <a:xfrm rot="5400000">
              <a:off x="3509610" y="4042616"/>
              <a:ext cx="1141744" cy="0"/>
            </a:xfrm>
            <a:prstGeom prst="straightConnector1">
              <a:avLst/>
            </a:prstGeom>
            <a:noFill/>
            <a:ln w="34925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  <p:sp>
          <p:nvSpPr>
            <p:cNvPr id="49" name="TextBox 33"/>
            <p:cNvSpPr txBox="1">
              <a:spLocks noChangeArrowheads="1"/>
            </p:cNvSpPr>
            <p:nvPr/>
          </p:nvSpPr>
          <p:spPr bwMode="auto">
            <a:xfrm>
              <a:off x="4153124" y="4184058"/>
              <a:ext cx="423915" cy="518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defRPr/>
              </a:pPr>
              <a:r>
                <a:rPr lang="en-US" altLang="zh-CN" sz="3600" b="1" i="1" kern="0">
                  <a:solidFill>
                    <a:srgbClr val="99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</a:t>
              </a:r>
              <a:endParaRPr lang="zh-CN" altLang="en-US" sz="3600" b="1" i="1" kern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0" name="Text Box 10"/>
          <p:cNvSpPr txBox="1"/>
          <p:nvPr/>
        </p:nvSpPr>
        <p:spPr>
          <a:xfrm>
            <a:off x="235196" y="660484"/>
            <a:ext cx="4685186" cy="130888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质量不均匀、外形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规则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悬挂确定重心。</a:t>
            </a:r>
            <a:endParaRPr lang="zh-CN" altLang="en-US" sz="2800" b="1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1018" y="2444382"/>
            <a:ext cx="38972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二力平衡）</a:t>
            </a:r>
            <a:endParaRPr lang="zh-CN" altLang="en-US" sz="480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3" name="墨迹 2"/>
              <p14:cNvContentPartPr/>
              <p14:nvPr/>
            </p14:nvContentPartPr>
            <p14:xfrm>
              <a:off x="3801110" y="1965960"/>
              <a:ext cx="4154805" cy="196215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3"/>
            </p:blipFill>
            <p:spPr>
              <a:xfrm>
                <a:off x="3801110" y="1965960"/>
                <a:ext cx="4154805" cy="1962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4" name="墨迹 3"/>
              <p14:cNvContentPartPr/>
              <p14:nvPr/>
            </p14:nvContentPartPr>
            <p14:xfrm>
              <a:off x="5477510" y="3594100"/>
              <a:ext cx="146685" cy="19494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5"/>
            </p:blipFill>
            <p:spPr>
              <a:xfrm>
                <a:off x="5477510" y="3594100"/>
                <a:ext cx="146685" cy="194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" name="墨迹 4"/>
              <p14:cNvContentPartPr/>
              <p14:nvPr/>
            </p14:nvContentPartPr>
            <p14:xfrm>
              <a:off x="5703570" y="956945"/>
              <a:ext cx="24130" cy="174371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5703570" y="956945"/>
                <a:ext cx="24130" cy="174371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/>
          <p:nvPr/>
        </p:nvGrpSpPr>
        <p:grpSpPr>
          <a:xfrm>
            <a:off x="1187624" y="1995785"/>
            <a:ext cx="6696075" cy="3024187"/>
            <a:chOff x="793" y="1706"/>
            <a:chExt cx="3810" cy="1579"/>
          </a:xfrm>
        </p:grpSpPr>
        <p:pic>
          <p:nvPicPr>
            <p:cNvPr id="4" name="Picture 7" descr="重锤1"/>
            <p:cNvPicPr>
              <a:picLocks noChangeAspect="1" noChangeArrowheads="1"/>
            </p:cNvPicPr>
            <p:nvPr/>
          </p:nvPicPr>
          <p:blipFill>
            <a:blip r:embed="rId1">
              <a:lum bright="-18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93" y="1706"/>
              <a:ext cx="3810" cy="1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Line 8"/>
            <p:cNvSpPr>
              <a:spLocks noChangeShapeType="1"/>
            </p:cNvSpPr>
            <p:nvPr/>
          </p:nvSpPr>
          <p:spPr bwMode="auto">
            <a:xfrm flipH="1">
              <a:off x="1741" y="1960"/>
              <a:ext cx="0" cy="57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hangingPunct="0">
                <a:defRPr/>
              </a:pPr>
              <a:endParaRPr lang="zh-CN" altLang="en-US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H="1">
              <a:off x="3533" y="1840"/>
              <a:ext cx="0" cy="57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hangingPunct="0">
                <a:defRPr/>
              </a:pPr>
              <a:endParaRPr lang="zh-CN" altLang="en-US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Rectangle 10"/>
          <p:cNvSpPr/>
          <p:nvPr/>
        </p:nvSpPr>
        <p:spPr>
          <a:xfrm>
            <a:off x="412584" y="483617"/>
            <a:ext cx="2304256" cy="7439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、方向：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0"/>
          <p:cNvSpPr/>
          <p:nvPr/>
        </p:nvSpPr>
        <p:spPr>
          <a:xfrm>
            <a:off x="2140776" y="495787"/>
            <a:ext cx="3312368" cy="7439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是</a:t>
            </a:r>
            <a:r>
              <a:rPr lang="zh-CN" altLang="en-US" sz="3200" b="1" kern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竖直向下</a:t>
            </a:r>
            <a:r>
              <a:rPr lang="zh-CN" altLang="en-US" sz="3200" b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！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10"/>
          <p:cNvSpPr/>
          <p:nvPr/>
        </p:nvSpPr>
        <p:spPr>
          <a:xfrm>
            <a:off x="5741176" y="713253"/>
            <a:ext cx="2160240" cy="82541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向地心</a:t>
            </a:r>
            <a:endParaRPr lang="en-US" altLang="zh-CN" sz="3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6390640" y="329565"/>
              <a:ext cx="1779905" cy="142557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6390640" y="329565"/>
                <a:ext cx="1779905" cy="14255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8" name="墨迹 7"/>
              <p14:cNvContentPartPr/>
              <p14:nvPr/>
            </p14:nvContentPartPr>
            <p14:xfrm>
              <a:off x="7788910" y="789940"/>
              <a:ext cx="59690" cy="3175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5"/>
            </p:blipFill>
            <p:spPr>
              <a:xfrm>
                <a:off x="7788910" y="789940"/>
                <a:ext cx="59690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1" name="墨迹 10"/>
              <p14:cNvContentPartPr/>
              <p14:nvPr/>
            </p14:nvContentPartPr>
            <p14:xfrm>
              <a:off x="7800975" y="793750"/>
              <a:ext cx="47625" cy="2032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7"/>
            </p:blipFill>
            <p:spPr>
              <a:xfrm>
                <a:off x="7800975" y="793750"/>
                <a:ext cx="47625" cy="203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2" name="墨迹 11"/>
              <p14:cNvContentPartPr/>
              <p14:nvPr/>
            </p14:nvContentPartPr>
            <p14:xfrm>
              <a:off x="7042150" y="805815"/>
              <a:ext cx="786765" cy="361315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9"/>
            </p:blipFill>
            <p:spPr>
              <a:xfrm>
                <a:off x="7042150" y="805815"/>
                <a:ext cx="786765" cy="361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3" name="墨迹 12"/>
              <p14:cNvContentPartPr/>
              <p14:nvPr/>
            </p14:nvContentPartPr>
            <p14:xfrm>
              <a:off x="7149465" y="948690"/>
              <a:ext cx="651510" cy="12319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1"/>
            </p:blipFill>
            <p:spPr>
              <a:xfrm>
                <a:off x="7149465" y="948690"/>
                <a:ext cx="651510" cy="12319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2F6F5"/>
              </a:clrFrom>
              <a:clrTo>
                <a:srgbClr val="F2F6F5">
                  <a:alpha val="0"/>
                </a:srgbClr>
              </a:clrTo>
            </a:clrChange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1434" y="1795314"/>
            <a:ext cx="2447925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2">
            <a:lum bright="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14008" y="2084239"/>
            <a:ext cx="2166938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3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35897" y="2139802"/>
            <a:ext cx="237648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547664" y="4391038"/>
            <a:ext cx="741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defTabSz="914400">
              <a:spcBef>
                <a:spcPct val="20000"/>
              </a:spcBef>
              <a:defRPr/>
            </a:pPr>
            <a:r>
              <a:rPr lang="zh-CN" altLang="en-US" sz="2800" b="1" kern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铅垂线</a:t>
            </a:r>
            <a:r>
              <a:rPr lang="zh-CN" altLang="en-US" sz="28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sz="2800" b="1" kern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铅垂线               水平仪</a:t>
            </a:r>
            <a:endParaRPr lang="zh-CN" altLang="en-US" sz="2800" b="1" kern="0">
              <a:solidFill>
                <a:srgbClr val="99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10"/>
          <p:cNvSpPr/>
          <p:nvPr/>
        </p:nvSpPr>
        <p:spPr>
          <a:xfrm>
            <a:off x="581151" y="661552"/>
            <a:ext cx="8064896" cy="7439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重力方向</a:t>
            </a:r>
            <a:r>
              <a:rPr lang="zh-CN" altLang="en-US" sz="3200" b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是</a:t>
            </a:r>
            <a:r>
              <a:rPr lang="zh-CN" altLang="en-US" sz="3200" b="1" kern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竖直向下</a:t>
            </a:r>
            <a:r>
              <a:rPr lang="zh-CN" altLang="en-US" sz="3200" b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应用：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2" name="墨迹 1"/>
              <p14:cNvContentPartPr/>
              <p14:nvPr/>
            </p14:nvContentPartPr>
            <p14:xfrm>
              <a:off x="2613660" y="1961515"/>
              <a:ext cx="845820" cy="214503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5"/>
            </p:blipFill>
            <p:spPr>
              <a:xfrm>
                <a:off x="2613660" y="1961515"/>
                <a:ext cx="845820" cy="21450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3" name="墨迹 2"/>
              <p14:cNvContentPartPr/>
              <p14:nvPr/>
            </p14:nvContentPartPr>
            <p14:xfrm>
              <a:off x="587375" y="1393825"/>
              <a:ext cx="6470650" cy="19431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7"/>
            </p:blipFill>
            <p:spPr>
              <a:xfrm>
                <a:off x="587375" y="1393825"/>
                <a:ext cx="6470650" cy="1943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4" name="墨迹 3"/>
              <p14:cNvContentPartPr/>
              <p14:nvPr/>
            </p14:nvContentPartPr>
            <p14:xfrm>
              <a:off x="7237095" y="1890395"/>
              <a:ext cx="1854835" cy="138620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9"/>
            </p:blipFill>
            <p:spPr>
              <a:xfrm>
                <a:off x="7237095" y="1890395"/>
                <a:ext cx="1854835" cy="13862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5" name="墨迹 4"/>
              <p14:cNvContentPartPr/>
              <p14:nvPr/>
            </p14:nvContentPartPr>
            <p14:xfrm>
              <a:off x="4408805" y="2549525"/>
              <a:ext cx="945515" cy="50863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1"/>
            </p:blipFill>
            <p:spPr>
              <a:xfrm>
                <a:off x="4408805" y="2549525"/>
                <a:ext cx="945515" cy="508635"/>
              </a:xfrm>
              <a:prstGeom prst="rect"/>
            </p:spPr>
          </p:pic>
        </mc:Fallback>
      </mc:AlternateContent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"/>
          <p:cNvSpPr txBox="1"/>
          <p:nvPr/>
        </p:nvSpPr>
        <p:spPr>
          <a:xfrm>
            <a:off x="323528" y="483617"/>
            <a:ext cx="5540299" cy="58477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3200" b="1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：重力大小跟质量的关系</a:t>
            </a:r>
            <a:endParaRPr lang="zh-CN" altLang="en-US" sz="3200" b="1" ker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39552" y="1347713"/>
            <a:ext cx="4462462" cy="523220"/>
          </a:xfrm>
          <a:prstGeom prst="rect">
            <a:avLst/>
          </a:prstGeom>
          <a:solidFill>
            <a:sysClr val="window" lastClr="FFFFFF"/>
          </a:solidFill>
          <a:ln w="25400" algn="ctr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en-US" altLang="zh-CN" sz="2800" b="1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．用什么工具测量重力？</a:t>
            </a:r>
            <a:endParaRPr lang="zh-CN" altLang="en-US" sz="2800" b="1" ker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4788024" y="1375250"/>
            <a:ext cx="19917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测力计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5"/>
          <p:cNvSpPr txBox="1"/>
          <p:nvPr/>
        </p:nvSpPr>
        <p:spPr>
          <a:xfrm>
            <a:off x="1043608" y="1983488"/>
            <a:ext cx="4432300" cy="52322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2800" b="1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测量重力的大小？</a:t>
            </a:r>
            <a:endParaRPr lang="zh-CN" altLang="en-US" sz="2800" b="1" ker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600619" y="2931889"/>
            <a:ext cx="6181770" cy="171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把</a:t>
            </a:r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质量</a:t>
            </a:r>
            <a:r>
              <a:rPr lang="zh-CN" altLang="en-US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钩码挂在弹簧测力计上，</a:t>
            </a:r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</a:t>
            </a:r>
            <a:r>
              <a:rPr lang="zh-CN" altLang="en-US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测力计的示数等于钩码所受的重力大小</a:t>
            </a:r>
            <a:r>
              <a:rPr lang="zh-CN" altLang="en-US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力平衡</a:t>
            </a:r>
            <a:r>
              <a:rPr lang="en-US" altLang="zh-CN" sz="27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7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359"/>
          <a:stretch>
            <a:fillRect/>
          </a:stretch>
        </p:blipFill>
        <p:spPr bwMode="auto">
          <a:xfrm>
            <a:off x="7092280" y="950189"/>
            <a:ext cx="1258888" cy="396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墨迹 1"/>
              <p14:cNvContentPartPr/>
              <p14:nvPr/>
            </p14:nvContentPartPr>
            <p14:xfrm>
              <a:off x="2148840" y="2716530"/>
              <a:ext cx="464820" cy="88582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4"/>
            </p:blipFill>
            <p:spPr>
              <a:xfrm>
                <a:off x="2148840" y="2716530"/>
                <a:ext cx="464820" cy="885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" name="墨迹 2"/>
              <p14:cNvContentPartPr/>
              <p14:nvPr/>
            </p14:nvContentPartPr>
            <p14:xfrm>
              <a:off x="2677160" y="3117850"/>
              <a:ext cx="210185" cy="15875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"/>
            </p:blipFill>
            <p:spPr>
              <a:xfrm>
                <a:off x="2677160" y="3117850"/>
                <a:ext cx="210185" cy="15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4" name="墨迹 3"/>
              <p14:cNvContentPartPr/>
              <p14:nvPr/>
            </p14:nvContentPartPr>
            <p14:xfrm>
              <a:off x="2700655" y="3185160"/>
              <a:ext cx="302260" cy="5969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8"/>
            </p:blipFill>
            <p:spPr>
              <a:xfrm>
                <a:off x="2700655" y="3185160"/>
                <a:ext cx="302260" cy="596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5" name="墨迹 4"/>
              <p14:cNvContentPartPr/>
              <p14:nvPr/>
            </p14:nvContentPartPr>
            <p14:xfrm>
              <a:off x="2990850" y="3034030"/>
              <a:ext cx="269875" cy="27813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0"/>
            </p:blipFill>
            <p:spPr>
              <a:xfrm>
                <a:off x="2990850" y="3034030"/>
                <a:ext cx="269875" cy="278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6" name="墨迹 5"/>
              <p14:cNvContentPartPr/>
              <p14:nvPr/>
            </p14:nvContentPartPr>
            <p14:xfrm>
              <a:off x="3411855" y="3113405"/>
              <a:ext cx="3810" cy="1206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2"/>
            </p:blipFill>
            <p:spPr>
              <a:xfrm>
                <a:off x="3411855" y="3113405"/>
                <a:ext cx="3810" cy="1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3" name="墨迹 12"/>
              <p14:cNvContentPartPr/>
              <p14:nvPr/>
            </p14:nvContentPartPr>
            <p14:xfrm>
              <a:off x="3312795" y="2994660"/>
              <a:ext cx="277495" cy="44450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4"/>
            </p:blipFill>
            <p:spPr>
              <a:xfrm>
                <a:off x="3312795" y="2994660"/>
                <a:ext cx="277495" cy="444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4" name="墨迹 13"/>
              <p14:cNvContentPartPr/>
              <p14:nvPr/>
            </p14:nvContentPartPr>
            <p14:xfrm>
              <a:off x="3050540" y="3324225"/>
              <a:ext cx="305435" cy="3556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6"/>
            </p:blipFill>
            <p:spPr>
              <a:xfrm>
                <a:off x="3050540" y="3324225"/>
                <a:ext cx="305435" cy="35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5" name="墨迹 14"/>
              <p14:cNvContentPartPr/>
              <p14:nvPr/>
            </p14:nvContentPartPr>
            <p14:xfrm>
              <a:off x="1851025" y="3554730"/>
              <a:ext cx="1143635" cy="178435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8"/>
            </p:blipFill>
            <p:spPr>
              <a:xfrm>
                <a:off x="1851025" y="3554730"/>
                <a:ext cx="1143635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6" name="墨迹 15"/>
              <p14:cNvContentPartPr/>
              <p14:nvPr/>
            </p14:nvContentPartPr>
            <p14:xfrm>
              <a:off x="3034665" y="3343910"/>
              <a:ext cx="11430" cy="36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0"/>
            </p:blipFill>
            <p:spPr>
              <a:xfrm>
                <a:off x="3034665" y="3343910"/>
                <a:ext cx="1143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7" name="墨迹 16"/>
              <p14:cNvContentPartPr/>
              <p14:nvPr/>
            </p14:nvContentPartPr>
            <p14:xfrm>
              <a:off x="3423920" y="2903220"/>
              <a:ext cx="381000" cy="535940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2"/>
            </p:blipFill>
            <p:spPr>
              <a:xfrm>
                <a:off x="3423920" y="2903220"/>
                <a:ext cx="381000" cy="535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8" name="墨迹 17"/>
              <p14:cNvContentPartPr/>
              <p14:nvPr/>
            </p14:nvContentPartPr>
            <p14:xfrm>
              <a:off x="3423920" y="2899410"/>
              <a:ext cx="285750" cy="678815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4"/>
            </p:blipFill>
            <p:spPr>
              <a:xfrm>
                <a:off x="3423920" y="2899410"/>
                <a:ext cx="285750" cy="678815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"/>
          <p:cNvSpPr txBox="1"/>
          <p:nvPr/>
        </p:nvSpPr>
        <p:spPr>
          <a:xfrm>
            <a:off x="395536" y="934590"/>
            <a:ext cx="7929563" cy="52322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en-US" altLang="zh-CN" sz="2800" b="1" kern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2</a:t>
            </a:r>
            <a:r>
              <a:rPr lang="zh-CN" altLang="en-US" sz="2800" b="1" kern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．逐次增挂钩码，记录在表格中</a:t>
            </a:r>
            <a:endParaRPr lang="zh-CN" altLang="en-US" sz="2800" b="1" kern="0">
              <a:solidFill>
                <a:srgbClr val="000000"/>
              </a:solidFill>
              <a:latin typeface="+mn-lt"/>
              <a:ea typeface="微软雅黑" panose="020B0503020204020204" pitchFamily="34" charset="-122"/>
            </a:endParaRPr>
          </a:p>
        </p:txBody>
      </p:sp>
      <p:graphicFrame>
        <p:nvGraphicFramePr>
          <p:cNvPr id="8" name="Group 62"/>
          <p:cNvGraphicFramePr>
            <a:graphicFrameLocks noGrp="1"/>
          </p:cNvGraphicFramePr>
          <p:nvPr/>
        </p:nvGraphicFramePr>
        <p:xfrm>
          <a:off x="539553" y="1956033"/>
          <a:ext cx="5900737" cy="2200212"/>
        </p:xfrm>
        <a:graphic>
          <a:graphicData uri="http://schemas.openxmlformats.org/drawingml/2006/table">
            <a:tbl>
              <a:tblPr/>
              <a:tblGrid>
                <a:gridCol w="2211387"/>
                <a:gridCol w="900113"/>
                <a:gridCol w="900112"/>
                <a:gridCol w="944563"/>
                <a:gridCol w="944562"/>
              </a:tblGrid>
              <a:tr h="576263"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质量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g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重力 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224">
                <a:tc>
                  <a:txBody>
                    <a:bodyPr wrap="square"/>
                    <a:lstStyle/>
                    <a:p>
                      <a:pPr marL="0" lvl="0" indent="0" algn="l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800" b="1">
                          <a:latin typeface="宋体" panose="02010600030101010101" pitchFamily="2" charset="-122"/>
                          <a:ea typeface="+mn-ea"/>
                        </a:rPr>
                        <a:t>重力</a:t>
                      </a:r>
                      <a:r>
                        <a:rPr lang="en-US" altLang="x-none" sz="28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  <a:r>
                        <a:rPr lang="zh-CN" altLang="en-US" sz="2800" b="1">
                          <a:latin typeface="宋体" panose="02010600030101010101" pitchFamily="2" charset="-122"/>
                          <a:ea typeface="+mn-ea"/>
                        </a:rPr>
                        <a:t>质量</a:t>
                      </a:r>
                      <a:endParaRPr lang="zh-CN" altLang="en-US" sz="2800" b="1">
                        <a:latin typeface="宋体" panose="02010600030101010101" pitchFamily="2" charset="-122"/>
                        <a:ea typeface="+mn-ea"/>
                      </a:endParaRPr>
                    </a:p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2800" b="1" i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G</a:t>
                      </a:r>
                      <a:r>
                        <a:rPr lang="en-US" altLang="x-none" sz="28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m</a:t>
                      </a:r>
                      <a:r>
                        <a:rPr lang="zh-CN" altLang="en-US" sz="2800" b="1">
                          <a:latin typeface="宋体" panose="02010600030101010101" pitchFamily="2" charset="-122"/>
                          <a:ea typeface="+mn-ea"/>
                        </a:rPr>
                        <a:t>（</a:t>
                      </a:r>
                      <a:r>
                        <a:rPr lang="en-US" altLang="x-none" sz="28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/kg</a:t>
                      </a:r>
                      <a:r>
                        <a:rPr lang="zh-CN" altLang="en-US" sz="2800" b="1">
                          <a:latin typeface="宋体" panose="02010600030101010101" pitchFamily="2" charset="-122"/>
                          <a:ea typeface="+mn-ea"/>
                        </a:rPr>
                        <a:t>）</a:t>
                      </a:r>
                      <a:endParaRPr lang="zh-CN" altLang="en-US" sz="2800" b="1">
                        <a:latin typeface="宋体" panose="02010600030101010101" pitchFamily="2" charset="-122"/>
                        <a:ea typeface="+mn-ea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" name="Group 34"/>
          <p:cNvGrpSpPr/>
          <p:nvPr/>
        </p:nvGrpSpPr>
        <p:grpSpPr>
          <a:xfrm>
            <a:off x="6505463" y="1330727"/>
            <a:ext cx="2354262" cy="2914650"/>
            <a:chOff x="3408" y="768"/>
            <a:chExt cx="2205" cy="2976"/>
          </a:xfrm>
        </p:grpSpPr>
        <p:pic>
          <p:nvPicPr>
            <p:cNvPr id="11" name="Picture 35" descr="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408" y="768"/>
              <a:ext cx="672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6" descr="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224" y="864"/>
              <a:ext cx="572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37" descr="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040" y="864"/>
              <a:ext cx="573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Rectangle 100"/>
          <p:cNvSpPr>
            <a:spLocks noChangeArrowheads="1"/>
          </p:cNvSpPr>
          <p:nvPr/>
        </p:nvSpPr>
        <p:spPr bwMode="auto">
          <a:xfrm>
            <a:off x="2834600" y="3297967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9.8</a:t>
            </a:r>
            <a:endParaRPr lang="en-US" altLang="zh-CN" sz="2800" b="1">
              <a:solidFill>
                <a:srgbClr val="FF0000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16" name="Rectangle 101"/>
          <p:cNvSpPr>
            <a:spLocks noChangeArrowheads="1"/>
          </p:cNvSpPr>
          <p:nvPr/>
        </p:nvSpPr>
        <p:spPr bwMode="auto">
          <a:xfrm>
            <a:off x="3703604" y="3318603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9.8</a:t>
            </a:r>
            <a:endParaRPr lang="en-US" altLang="zh-CN" sz="2800" b="1">
              <a:solidFill>
                <a:srgbClr val="FF0000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17" name="Rectangle 102"/>
          <p:cNvSpPr>
            <a:spLocks noChangeArrowheads="1"/>
          </p:cNvSpPr>
          <p:nvPr/>
        </p:nvSpPr>
        <p:spPr bwMode="auto">
          <a:xfrm>
            <a:off x="4555821" y="330272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9.8</a:t>
            </a:r>
            <a:endParaRPr lang="en-US" altLang="zh-CN" sz="2800" b="1">
              <a:solidFill>
                <a:srgbClr val="FF0000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2768601" y="1980955"/>
            <a:ext cx="127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3333FF"/>
                </a:solidFill>
                <a:latin typeface="+mn-lt"/>
                <a:ea typeface="微软雅黑" panose="020B0503020204020204" pitchFamily="34" charset="-122"/>
              </a:rPr>
              <a:t>0.05</a:t>
            </a:r>
            <a:endParaRPr lang="en-US" altLang="zh-CN" sz="2800" b="1">
              <a:solidFill>
                <a:srgbClr val="3333FF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19" name="Rectangle 104"/>
          <p:cNvSpPr>
            <a:spLocks noChangeArrowheads="1"/>
          </p:cNvSpPr>
          <p:nvPr/>
        </p:nvSpPr>
        <p:spPr bwMode="auto">
          <a:xfrm>
            <a:off x="3703604" y="2023203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3333FF"/>
                </a:solidFill>
                <a:latin typeface="+mn-lt"/>
                <a:ea typeface="微软雅黑" panose="020B0503020204020204" pitchFamily="34" charset="-122"/>
              </a:rPr>
              <a:t>0.1</a:t>
            </a:r>
            <a:endParaRPr lang="en-US" altLang="zh-CN" sz="2800" b="1">
              <a:solidFill>
                <a:srgbClr val="3333FF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0" name="Rectangle 105"/>
          <p:cNvSpPr>
            <a:spLocks noChangeArrowheads="1"/>
          </p:cNvSpPr>
          <p:nvPr/>
        </p:nvSpPr>
        <p:spPr bwMode="auto">
          <a:xfrm>
            <a:off x="4546296" y="2007328"/>
            <a:ext cx="127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3333FF"/>
                </a:solidFill>
                <a:latin typeface="+mn-lt"/>
                <a:ea typeface="微软雅黑" panose="020B0503020204020204" pitchFamily="34" charset="-122"/>
              </a:rPr>
              <a:t>0.15</a:t>
            </a:r>
            <a:endParaRPr lang="en-US" altLang="zh-CN" sz="2800" b="1">
              <a:solidFill>
                <a:srgbClr val="3333FF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1" name="Rectangle 106"/>
          <p:cNvSpPr>
            <a:spLocks noChangeArrowheads="1"/>
          </p:cNvSpPr>
          <p:nvPr/>
        </p:nvSpPr>
        <p:spPr bwMode="auto">
          <a:xfrm>
            <a:off x="2796500" y="2622349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3333FF"/>
                </a:solidFill>
                <a:latin typeface="+mn-lt"/>
                <a:ea typeface="微软雅黑" panose="020B0503020204020204" pitchFamily="34" charset="-122"/>
              </a:rPr>
              <a:t>0.49</a:t>
            </a:r>
            <a:endParaRPr lang="en-US" altLang="zh-CN" sz="2800" b="1">
              <a:solidFill>
                <a:srgbClr val="3333FF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2" name="Rectangle 107"/>
          <p:cNvSpPr>
            <a:spLocks noChangeArrowheads="1"/>
          </p:cNvSpPr>
          <p:nvPr/>
        </p:nvSpPr>
        <p:spPr bwMode="auto">
          <a:xfrm>
            <a:off x="3703604" y="2558191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3333FF"/>
                </a:solidFill>
                <a:latin typeface="+mn-lt"/>
                <a:ea typeface="微软雅黑" panose="020B0503020204020204" pitchFamily="34" charset="-122"/>
              </a:rPr>
              <a:t>0.98</a:t>
            </a:r>
            <a:endParaRPr lang="en-US" altLang="zh-CN" sz="2800" b="1">
              <a:solidFill>
                <a:srgbClr val="3333FF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3" name="Rectangle 108"/>
          <p:cNvSpPr>
            <a:spLocks noChangeArrowheads="1"/>
          </p:cNvSpPr>
          <p:nvPr/>
        </p:nvSpPr>
        <p:spPr bwMode="auto">
          <a:xfrm>
            <a:off x="4559434" y="2542317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3333FF"/>
                </a:solidFill>
                <a:latin typeface="+mn-lt"/>
                <a:ea typeface="微软雅黑" panose="020B0503020204020204" pitchFamily="34" charset="-122"/>
              </a:rPr>
              <a:t>1.47</a:t>
            </a:r>
            <a:endParaRPr lang="en-US" altLang="zh-CN" sz="2800" b="1">
              <a:solidFill>
                <a:srgbClr val="3333FF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4" name="Rectangle 102"/>
          <p:cNvSpPr>
            <a:spLocks noChangeArrowheads="1"/>
          </p:cNvSpPr>
          <p:nvPr/>
        </p:nvSpPr>
        <p:spPr bwMode="auto">
          <a:xfrm>
            <a:off x="5499844" y="3286853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9.8</a:t>
            </a:r>
            <a:endParaRPr lang="en-US" altLang="zh-CN" sz="2800" b="1">
              <a:solidFill>
                <a:srgbClr val="FF0000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5" name="Rectangle 105"/>
          <p:cNvSpPr>
            <a:spLocks noChangeArrowheads="1"/>
          </p:cNvSpPr>
          <p:nvPr/>
        </p:nvSpPr>
        <p:spPr bwMode="auto">
          <a:xfrm>
            <a:off x="5490320" y="1991453"/>
            <a:ext cx="127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3333FF"/>
                </a:solidFill>
                <a:latin typeface="+mn-lt"/>
                <a:ea typeface="微软雅黑" panose="020B0503020204020204" pitchFamily="34" charset="-122"/>
              </a:rPr>
              <a:t>0.20</a:t>
            </a:r>
            <a:endParaRPr lang="en-US" altLang="zh-CN" sz="2800" b="1">
              <a:solidFill>
                <a:srgbClr val="3333FF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6" name="Rectangle 108"/>
          <p:cNvSpPr>
            <a:spLocks noChangeArrowheads="1"/>
          </p:cNvSpPr>
          <p:nvPr/>
        </p:nvSpPr>
        <p:spPr bwMode="auto">
          <a:xfrm>
            <a:off x="5503457" y="2526442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3333FF"/>
                </a:solidFill>
                <a:latin typeface="+mn-lt"/>
                <a:ea typeface="微软雅黑" panose="020B0503020204020204" pitchFamily="34" charset="-122"/>
              </a:rPr>
              <a:t>1.96</a:t>
            </a:r>
            <a:endParaRPr lang="en-US" altLang="zh-CN" sz="2800" b="1">
              <a:solidFill>
                <a:srgbClr val="3333FF"/>
              </a:solidFill>
              <a:latin typeface="+mn-lt"/>
              <a:ea typeface="微软雅黑" panose="020B0503020204020204" pitchFamily="34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160000" y="12509500"/>
            <a:ext cx="0" cy="0"/>
          </a:xfrm>
          <a:prstGeom prst="rect">
            <a:avLst/>
          </a:prstGeom>
          <a:ln>
            <a:noFill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" name="墨迹 2"/>
              <p14:cNvContentPartPr/>
              <p14:nvPr/>
            </p14:nvContentPartPr>
            <p14:xfrm>
              <a:off x="1278890" y="2529840"/>
              <a:ext cx="929640" cy="3937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"/>
            </p:blipFill>
            <p:spPr>
              <a:xfrm>
                <a:off x="1278890" y="2529840"/>
                <a:ext cx="929640" cy="39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4" name="墨迹 3"/>
              <p14:cNvContentPartPr/>
              <p14:nvPr/>
            </p14:nvContentPartPr>
            <p14:xfrm>
              <a:off x="1548765" y="3097530"/>
              <a:ext cx="588010" cy="1587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8"/>
            </p:blipFill>
            <p:spPr>
              <a:xfrm>
                <a:off x="1548765" y="3097530"/>
                <a:ext cx="588010" cy="15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5" name="墨迹 4"/>
              <p14:cNvContentPartPr/>
              <p14:nvPr/>
            </p14:nvContentPartPr>
            <p14:xfrm>
              <a:off x="1902460" y="3228975"/>
              <a:ext cx="4305935" cy="77851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0"/>
            </p:blipFill>
            <p:spPr>
              <a:xfrm>
                <a:off x="1902460" y="3228975"/>
                <a:ext cx="4305935" cy="7785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6" name="墨迹 5"/>
              <p14:cNvContentPartPr/>
              <p14:nvPr/>
            </p14:nvContentPartPr>
            <p14:xfrm>
              <a:off x="3411855" y="3669665"/>
              <a:ext cx="838200" cy="4381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2"/>
            </p:blipFill>
            <p:spPr>
              <a:xfrm>
                <a:off x="3411855" y="3669665"/>
                <a:ext cx="838200" cy="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9" name="墨迹 8"/>
              <p14:cNvContentPartPr/>
              <p14:nvPr/>
            </p14:nvContentPartPr>
            <p14:xfrm>
              <a:off x="3392170" y="3435350"/>
              <a:ext cx="114935" cy="19050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4"/>
            </p:blipFill>
            <p:spPr>
              <a:xfrm>
                <a:off x="3392170" y="3435350"/>
                <a:ext cx="114935" cy="190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4" name="墨迹 13"/>
              <p14:cNvContentPartPr/>
              <p14:nvPr/>
            </p14:nvContentPartPr>
            <p14:xfrm>
              <a:off x="4250055" y="3463290"/>
              <a:ext cx="325755" cy="18224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6"/>
            </p:blipFill>
            <p:spPr>
              <a:xfrm>
                <a:off x="4250055" y="3463290"/>
                <a:ext cx="325755" cy="1822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27" name="墨迹 26"/>
              <p14:cNvContentPartPr/>
              <p14:nvPr/>
            </p14:nvContentPartPr>
            <p14:xfrm>
              <a:off x="5183505" y="3407410"/>
              <a:ext cx="123190" cy="262255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18"/>
            </p:blipFill>
            <p:spPr>
              <a:xfrm>
                <a:off x="5183505" y="3407410"/>
                <a:ext cx="123190" cy="262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28" name="墨迹 27"/>
              <p14:cNvContentPartPr/>
              <p14:nvPr/>
            </p14:nvContentPartPr>
            <p14:xfrm>
              <a:off x="6156325" y="3256280"/>
              <a:ext cx="218440" cy="46482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20"/>
            </p:blipFill>
            <p:spPr>
              <a:xfrm>
                <a:off x="6156325" y="3256280"/>
                <a:ext cx="218440" cy="464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29" name="墨迹 28"/>
              <p14:cNvContentPartPr/>
              <p14:nvPr/>
            </p14:nvContentPartPr>
            <p14:xfrm>
              <a:off x="2478405" y="3848100"/>
              <a:ext cx="4381500" cy="290195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22"/>
            </p:blipFill>
            <p:spPr>
              <a:xfrm>
                <a:off x="2478405" y="3848100"/>
                <a:ext cx="4381500" cy="290195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23528" y="646888"/>
            <a:ext cx="4248472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重力的大小</a:t>
            </a:r>
            <a:r>
              <a:rPr lang="zh-CN" altLang="en-US" sz="3300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33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量</a:t>
            </a:r>
            <a:r>
              <a:rPr lang="zh-CN" altLang="en-US" sz="3300" b="1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33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577056" y="1530177"/>
            <a:ext cx="79898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体所受的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力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物体的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正比。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1522429" y="2195649"/>
          <a:ext cx="1152128" cy="100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" imgW="363855" imgH="313690" progId="Equation.DSMT4">
                  <p:embed/>
                </p:oleObj>
              </mc:Choice>
              <mc:Fallback>
                <p:oleObj name="Equation" r:id="rId1" imgW="363855" imgH="31369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22429" y="2195649"/>
                        <a:ext cx="1152128" cy="1005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06605" y="2488036"/>
            <a:ext cx="8390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endParaRPr kumimoji="1"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918727" y="2443898"/>
          <a:ext cx="17097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429895" imgH="148590" progId="Equation.DSMT4">
                  <p:embed/>
                </p:oleObj>
              </mc:Choice>
              <mc:Fallback>
                <p:oleObj name="Equation" r:id="rId3" imgW="429895" imgH="14859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18727" y="2443898"/>
                        <a:ext cx="17097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42309" y="3281367"/>
            <a:ext cx="8424936" cy="139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kumimoji="1" lang="en-US" altLang="zh-CN" sz="3000" b="1" kern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  </a:t>
            </a:r>
            <a:r>
              <a:rPr kumimoji="1" lang="en-US" altLang="zh-CN" sz="3000" b="1" i="1" kern="0">
                <a:solidFill>
                  <a:srgbClr val="990000"/>
                </a:solidFill>
                <a:latin typeface="+mn-lt"/>
                <a:ea typeface="微软雅黑" panose="020B0503020204020204" pitchFamily="34" charset="-122"/>
              </a:rPr>
              <a:t>g </a:t>
            </a:r>
            <a:r>
              <a:rPr kumimoji="1" lang="en-US" altLang="zh-CN" sz="3000" b="1" kern="0">
                <a:solidFill>
                  <a:srgbClr val="990000"/>
                </a:solidFill>
                <a:latin typeface="+mn-lt"/>
                <a:ea typeface="微软雅黑" panose="020B0503020204020204" pitchFamily="34" charset="-122"/>
              </a:rPr>
              <a:t>= 9.8N/kg</a:t>
            </a:r>
            <a:r>
              <a:rPr kumimoji="1" lang="zh-CN" altLang="en-US" sz="3000" b="1" kern="0">
                <a:solidFill>
                  <a:prstClr val="black"/>
                </a:solidFill>
                <a:latin typeface="+mn-lt"/>
                <a:ea typeface="微软雅黑" panose="020B0503020204020204" pitchFamily="34" charset="-122"/>
              </a:rPr>
              <a:t>  </a:t>
            </a:r>
            <a:r>
              <a:rPr kumimoji="1" lang="en-US" altLang="zh-CN" sz="3000" b="1" kern="0">
                <a:solidFill>
                  <a:prstClr val="black"/>
                </a:solidFill>
                <a:latin typeface="+mn-lt"/>
                <a:ea typeface="微软雅黑" panose="020B0503020204020204" pitchFamily="34" charset="-122"/>
              </a:rPr>
              <a:t>,</a:t>
            </a:r>
            <a:r>
              <a:rPr kumimoji="1" lang="zh-CN" altLang="en-US" sz="3000" b="1" kern="0">
                <a:solidFill>
                  <a:prstClr val="black"/>
                </a:solidFill>
                <a:latin typeface="+mn-lt"/>
                <a:ea typeface="微软雅黑" panose="020B0503020204020204" pitchFamily="34" charset="-122"/>
              </a:rPr>
              <a:t>表示</a:t>
            </a:r>
            <a:r>
              <a:rPr kumimoji="1" lang="zh-CN" altLang="en-US" sz="3000" b="1" kern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在地球附近</a:t>
            </a:r>
            <a:r>
              <a:rPr kumimoji="1" lang="zh-CN" altLang="en-US" sz="3000" b="1" kern="0">
                <a:solidFill>
                  <a:prstClr val="black"/>
                </a:solidFill>
                <a:latin typeface="+mn-lt"/>
                <a:ea typeface="微软雅黑" panose="020B0503020204020204" pitchFamily="34" charset="-122"/>
              </a:rPr>
              <a:t>，质量为</a:t>
            </a:r>
            <a:r>
              <a:rPr kumimoji="1" lang="en-US" altLang="zh-CN" sz="3000" b="1" kern="0">
                <a:solidFill>
                  <a:prstClr val="black"/>
                </a:solidFill>
                <a:latin typeface="+mn-lt"/>
                <a:ea typeface="微软雅黑" panose="020B0503020204020204" pitchFamily="34" charset="-122"/>
              </a:rPr>
              <a:t>1kg </a:t>
            </a:r>
            <a:r>
              <a:rPr kumimoji="1" lang="zh-CN" altLang="en-US" sz="3000" b="1" kern="0">
                <a:solidFill>
                  <a:prstClr val="black"/>
                </a:solidFill>
                <a:latin typeface="+mn-lt"/>
                <a:ea typeface="微软雅黑" panose="020B0503020204020204" pitchFamily="34" charset="-122"/>
              </a:rPr>
              <a:t>的物体所受到的重力是</a:t>
            </a:r>
            <a:r>
              <a:rPr kumimoji="1" lang="en-US" altLang="zh-CN" sz="3000" b="1" kern="0">
                <a:solidFill>
                  <a:prstClr val="black"/>
                </a:solidFill>
                <a:latin typeface="+mn-lt"/>
                <a:ea typeface="微软雅黑" panose="020B0503020204020204" pitchFamily="34" charset="-122"/>
              </a:rPr>
              <a:t>9.8N</a:t>
            </a:r>
            <a:r>
              <a:rPr kumimoji="1" lang="zh-CN" altLang="en-US" sz="3000" b="1" kern="0">
                <a:solidFill>
                  <a:prstClr val="black"/>
                </a:solidFill>
                <a:latin typeface="+mn-lt"/>
                <a:ea typeface="微软雅黑" panose="020B0503020204020204" pitchFamily="34" charset="-122"/>
              </a:rPr>
              <a:t>。为计算方便：</a:t>
            </a:r>
            <a:r>
              <a:rPr kumimoji="1" lang="en-US" altLang="zh-CN" sz="3000" b="1" i="1" kern="0">
                <a:solidFill>
                  <a:srgbClr val="990000"/>
                </a:solidFill>
                <a:latin typeface="+mn-lt"/>
                <a:ea typeface="微软雅黑" panose="020B0503020204020204" pitchFamily="34" charset="-122"/>
              </a:rPr>
              <a:t>g</a:t>
            </a:r>
            <a:r>
              <a:rPr kumimoji="1" lang="en-US" altLang="zh-CN" sz="3000" b="1" kern="0">
                <a:solidFill>
                  <a:srgbClr val="990000"/>
                </a:solidFill>
                <a:latin typeface="+mn-lt"/>
                <a:ea typeface="微软雅黑" panose="020B0503020204020204" pitchFamily="34" charset="-122"/>
              </a:rPr>
              <a:t> =10N/kg</a:t>
            </a:r>
            <a:r>
              <a:rPr kumimoji="1" lang="zh-CN" altLang="en-US" sz="3000" kern="0">
                <a:solidFill>
                  <a:prstClr val="black"/>
                </a:solidFill>
                <a:latin typeface="+mn-lt"/>
                <a:ea typeface="微软雅黑" panose="020B0503020204020204" pitchFamily="34" charset="-122"/>
              </a:rPr>
              <a:t>。</a:t>
            </a:r>
            <a:endParaRPr kumimoji="1" lang="zh-CN" altLang="en-US" sz="3000" kern="0">
              <a:solidFill>
                <a:prstClr val="black"/>
              </a:solidFill>
              <a:latin typeface="+mn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Group 2"/>
          <p:cNvGraphicFramePr>
            <a:graphicFrameLocks noGrp="1"/>
          </p:cNvGraphicFramePr>
          <p:nvPr/>
        </p:nvGraphicFramePr>
        <p:xfrm>
          <a:off x="611560" y="1508175"/>
          <a:ext cx="8208912" cy="3627839"/>
        </p:xfrm>
        <a:graphic>
          <a:graphicData uri="http://schemas.openxmlformats.org/drawingml/2006/table">
            <a:tbl>
              <a:tblPr/>
              <a:tblGrid>
                <a:gridCol w="457200"/>
                <a:gridCol w="1270992"/>
                <a:gridCol w="2996208"/>
                <a:gridCol w="3484512"/>
              </a:tblGrid>
              <a:tr h="443022"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质量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重力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 rowSpan="6"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区别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概念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 vMerge="1">
                  <a:tcPr/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单位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 vMerge="1">
                  <a:tcPr/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性质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是物体本身的属性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地球施加物体的力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 vMerge="1">
                  <a:tcPr/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测量工具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 vMerge="1">
                  <a:tcPr/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方向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 vMerge="1">
                  <a:tcPr/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变化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与位置有关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4517">
                <a:tc gridSpan="2"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两者联系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 wrap="square"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1835696" y="500433"/>
            <a:ext cx="5867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 量 与 重 力 的 比 较</a:t>
            </a:r>
            <a:endParaRPr lang="zh-CN" altLang="en-US" sz="36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2310644" y="1963860"/>
            <a:ext cx="35814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1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体所含物质的多少</a:t>
            </a:r>
            <a:endParaRPr lang="zh-CN" altLang="en-US" sz="21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5292080" y="1964248"/>
            <a:ext cx="37782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体由于地球吸引而受到的力</a:t>
            </a:r>
            <a:endParaRPr lang="zh-CN" altLang="en-US" sz="20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2519773" y="2319822"/>
            <a:ext cx="251936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7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千克</a:t>
            </a:r>
            <a:endParaRPr lang="zh-CN" altLang="en-US" sz="27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6045530" y="2319822"/>
            <a:ext cx="251936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7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</a:t>
            </a:r>
            <a:endParaRPr lang="zh-CN" altLang="en-US" sz="27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2577454" y="3129912"/>
            <a:ext cx="251936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7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平</a:t>
            </a:r>
            <a:endParaRPr lang="zh-CN" altLang="en-US" sz="27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48"/>
          <p:cNvSpPr txBox="1">
            <a:spLocks noChangeArrowheads="1"/>
          </p:cNvSpPr>
          <p:nvPr/>
        </p:nvSpPr>
        <p:spPr bwMode="auto">
          <a:xfrm>
            <a:off x="6045530" y="3129912"/>
            <a:ext cx="251936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7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测力计</a:t>
            </a:r>
            <a:endParaRPr lang="zh-CN" altLang="en-US" sz="27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2577454" y="3507954"/>
            <a:ext cx="251936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7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  <a:endParaRPr lang="zh-CN" altLang="en-US" sz="27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50"/>
          <p:cNvSpPr txBox="1">
            <a:spLocks noChangeArrowheads="1"/>
          </p:cNvSpPr>
          <p:nvPr/>
        </p:nvSpPr>
        <p:spPr bwMode="auto">
          <a:xfrm>
            <a:off x="6045529" y="3547924"/>
            <a:ext cx="251936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7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竖直向下</a:t>
            </a:r>
            <a:endParaRPr lang="zh-CN" altLang="en-US" sz="27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51"/>
          <p:cNvSpPr txBox="1">
            <a:spLocks noChangeArrowheads="1"/>
          </p:cNvSpPr>
          <p:nvPr/>
        </p:nvSpPr>
        <p:spPr bwMode="auto">
          <a:xfrm>
            <a:off x="2684611" y="3925966"/>
            <a:ext cx="251936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7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位置无关</a:t>
            </a:r>
            <a:endParaRPr lang="zh-CN" altLang="en-US" sz="27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1999619" y="4461609"/>
            <a:ext cx="71561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体受到的重力跟质量成正比。</a:t>
            </a:r>
            <a:r>
              <a:rPr lang="en-US" altLang="zh-CN" sz="2800" b="1">
                <a:solidFill>
                  <a:srgbClr val="FF5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=mg</a:t>
            </a:r>
            <a:endParaRPr lang="en-US" altLang="zh-CN" sz="2800" b="1">
              <a:solidFill>
                <a:srgbClr val="FF5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9409" y="627633"/>
            <a:ext cx="7165181" cy="398621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3" name="墨迹 2"/>
              <p14:cNvContentPartPr/>
              <p14:nvPr/>
            </p14:nvContentPartPr>
            <p14:xfrm>
              <a:off x="5850890" y="1513205"/>
              <a:ext cx="2566035" cy="22606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3"/>
            </p:blipFill>
            <p:spPr>
              <a:xfrm>
                <a:off x="5850890" y="1513205"/>
                <a:ext cx="2566035" cy="226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4" name="墨迹 3"/>
              <p14:cNvContentPartPr/>
              <p14:nvPr/>
            </p14:nvContentPartPr>
            <p14:xfrm>
              <a:off x="917575" y="3542665"/>
              <a:ext cx="241935" cy="86169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5"/>
            </p:blipFill>
            <p:spPr>
              <a:xfrm>
                <a:off x="917575" y="3542665"/>
                <a:ext cx="241935" cy="8616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" name="墨迹 4"/>
              <p14:cNvContentPartPr/>
              <p14:nvPr/>
            </p14:nvContentPartPr>
            <p14:xfrm>
              <a:off x="1155700" y="3558540"/>
              <a:ext cx="285750" cy="99695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1155700" y="3558540"/>
                <a:ext cx="285750" cy="9969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6" name="墨迹 5"/>
              <p14:cNvContentPartPr/>
              <p14:nvPr/>
            </p14:nvContentPartPr>
            <p14:xfrm>
              <a:off x="885190" y="4432300"/>
              <a:ext cx="556260" cy="10731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885190" y="4432300"/>
                <a:ext cx="556260" cy="107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7" name="墨迹 6"/>
              <p14:cNvContentPartPr/>
              <p14:nvPr/>
            </p14:nvContentPartPr>
            <p14:xfrm>
              <a:off x="1207135" y="3260725"/>
              <a:ext cx="67310" cy="24193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1207135" y="3260725"/>
                <a:ext cx="67310" cy="2419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8" name="墨迹 7"/>
              <p14:cNvContentPartPr/>
              <p14:nvPr/>
            </p14:nvContentPartPr>
            <p14:xfrm>
              <a:off x="1278890" y="3300095"/>
              <a:ext cx="123190" cy="29400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1278890" y="3300095"/>
                <a:ext cx="123190" cy="294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9" name="墨迹 8"/>
              <p14:cNvContentPartPr/>
              <p14:nvPr/>
            </p14:nvContentPartPr>
            <p14:xfrm>
              <a:off x="1191260" y="3482975"/>
              <a:ext cx="226695" cy="139065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1191260" y="3482975"/>
                <a:ext cx="226695" cy="139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" name="墨迹 9"/>
              <p14:cNvContentPartPr/>
              <p14:nvPr/>
            </p14:nvContentPartPr>
            <p14:xfrm>
              <a:off x="1302385" y="4086860"/>
              <a:ext cx="250190" cy="2794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1302385" y="4086860"/>
                <a:ext cx="250190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1" name="墨迹 10"/>
              <p14:cNvContentPartPr/>
              <p14:nvPr/>
            </p14:nvContentPartPr>
            <p14:xfrm>
              <a:off x="1254760" y="4023360"/>
              <a:ext cx="103505" cy="9144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1254760" y="4023360"/>
                <a:ext cx="103505" cy="91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2" name="墨迹 11"/>
              <p14:cNvContentPartPr/>
              <p14:nvPr/>
            </p14:nvContentPartPr>
            <p14:xfrm>
              <a:off x="1318260" y="4007485"/>
              <a:ext cx="258445" cy="107315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1318260" y="4007485"/>
                <a:ext cx="258445" cy="107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3" name="墨迹 12"/>
              <p14:cNvContentPartPr/>
              <p14:nvPr/>
            </p14:nvContentPartPr>
            <p14:xfrm>
              <a:off x="1386205" y="4027170"/>
              <a:ext cx="35560" cy="7937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1386205" y="4027170"/>
                <a:ext cx="35560" cy="793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4" name="墨迹 13"/>
              <p14:cNvContentPartPr/>
              <p14:nvPr/>
            </p14:nvContentPartPr>
            <p14:xfrm>
              <a:off x="1429385" y="4039235"/>
              <a:ext cx="4445" cy="6350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1429385" y="4039235"/>
                <a:ext cx="4445" cy="63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5" name="墨迹 14"/>
              <p14:cNvContentPartPr/>
              <p14:nvPr/>
            </p14:nvContentPartPr>
            <p14:xfrm>
              <a:off x="1461135" y="4050665"/>
              <a:ext cx="4445" cy="5588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1461135" y="4050665"/>
                <a:ext cx="4445" cy="55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6" name="墨迹 15"/>
              <p14:cNvContentPartPr/>
              <p14:nvPr/>
            </p14:nvContentPartPr>
            <p14:xfrm>
              <a:off x="1493520" y="4058920"/>
              <a:ext cx="360" cy="2794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1493520" y="4058920"/>
                <a:ext cx="360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7" name="墨迹 16"/>
              <p14:cNvContentPartPr/>
              <p14:nvPr/>
            </p14:nvContentPartPr>
            <p14:xfrm>
              <a:off x="7165340" y="3522980"/>
              <a:ext cx="40005" cy="881380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7165340" y="3522980"/>
                <a:ext cx="40005" cy="881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8" name="墨迹 17"/>
              <p14:cNvContentPartPr/>
              <p14:nvPr/>
            </p14:nvContentPartPr>
            <p14:xfrm>
              <a:off x="7256780" y="3522980"/>
              <a:ext cx="274320" cy="857885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7256780" y="3522980"/>
                <a:ext cx="274320" cy="857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9" name="墨迹 18"/>
              <p14:cNvContentPartPr/>
              <p14:nvPr/>
            </p14:nvContentPartPr>
            <p14:xfrm>
              <a:off x="7225030" y="4376420"/>
              <a:ext cx="154940" cy="3175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7225030" y="4376420"/>
                <a:ext cx="154940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0" name="墨迹 19"/>
              <p14:cNvContentPartPr/>
              <p14:nvPr/>
            </p14:nvContentPartPr>
            <p14:xfrm>
              <a:off x="6804025" y="4412615"/>
              <a:ext cx="2252345" cy="21399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6804025" y="4412615"/>
                <a:ext cx="2252345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1" name="墨迹 20"/>
              <p14:cNvContentPartPr/>
              <p14:nvPr/>
            </p14:nvContentPartPr>
            <p14:xfrm>
              <a:off x="7320280" y="3383915"/>
              <a:ext cx="36195" cy="182245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7320280" y="3383915"/>
                <a:ext cx="36195" cy="1822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2" name="墨迹 21"/>
              <p14:cNvContentPartPr/>
              <p14:nvPr/>
            </p14:nvContentPartPr>
            <p14:xfrm>
              <a:off x="7383780" y="3355975"/>
              <a:ext cx="15875" cy="178435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7383780" y="3355975"/>
                <a:ext cx="15875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3" name="墨迹 22"/>
              <p14:cNvContentPartPr/>
              <p14:nvPr/>
            </p14:nvContentPartPr>
            <p14:xfrm>
              <a:off x="6581775" y="4396740"/>
              <a:ext cx="150495" cy="1143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6581775" y="4396740"/>
                <a:ext cx="150495" cy="114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4" name="墨迹 23"/>
              <p14:cNvContentPartPr/>
              <p14:nvPr/>
            </p14:nvContentPartPr>
            <p14:xfrm>
              <a:off x="7304405" y="3928110"/>
              <a:ext cx="71755" cy="78994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7304405" y="3928110"/>
                <a:ext cx="71755" cy="789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5" name="墨迹 24"/>
              <p14:cNvContentPartPr/>
              <p14:nvPr/>
            </p14:nvContentPartPr>
            <p14:xfrm>
              <a:off x="7265035" y="4634865"/>
              <a:ext cx="86995" cy="14287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7265035" y="4634865"/>
                <a:ext cx="86995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6" name="墨迹 25"/>
              <p14:cNvContentPartPr/>
              <p14:nvPr/>
            </p14:nvContentPartPr>
            <p14:xfrm>
              <a:off x="7471410" y="4622800"/>
              <a:ext cx="127000" cy="22225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7471410" y="4622800"/>
                <a:ext cx="127000" cy="22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27" name="墨迹 26"/>
              <p14:cNvContentPartPr/>
              <p14:nvPr/>
            </p14:nvContentPartPr>
            <p14:xfrm>
              <a:off x="7328535" y="2994660"/>
              <a:ext cx="83185" cy="87376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7328535" y="2994660"/>
                <a:ext cx="83185" cy="873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28" name="墨迹 27"/>
              <p14:cNvContentPartPr/>
              <p14:nvPr/>
            </p14:nvContentPartPr>
            <p14:xfrm>
              <a:off x="7320280" y="2934970"/>
              <a:ext cx="99695" cy="13525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7320280" y="2934970"/>
                <a:ext cx="99695" cy="135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9" name="墨迹 28"/>
              <p14:cNvContentPartPr/>
              <p14:nvPr/>
            </p14:nvContentPartPr>
            <p14:xfrm>
              <a:off x="7407910" y="2990215"/>
              <a:ext cx="55245" cy="12319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7407910" y="2990215"/>
                <a:ext cx="55245" cy="123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30" name="墨迹 29"/>
              <p14:cNvContentPartPr/>
              <p14:nvPr/>
            </p14:nvContentPartPr>
            <p14:xfrm>
              <a:off x="7479030" y="2986405"/>
              <a:ext cx="43815" cy="25019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7479030" y="2986405"/>
                <a:ext cx="43815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31" name="墨迹 30"/>
              <p14:cNvContentPartPr/>
              <p14:nvPr/>
            </p14:nvContentPartPr>
            <p14:xfrm>
              <a:off x="7519035" y="3077845"/>
              <a:ext cx="71755" cy="202565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7519035" y="3077845"/>
                <a:ext cx="71755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2" name="墨迹 31"/>
              <p14:cNvContentPartPr/>
              <p14:nvPr/>
            </p14:nvContentPartPr>
            <p14:xfrm>
              <a:off x="7598410" y="3018155"/>
              <a:ext cx="75565" cy="32575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7598410" y="3018155"/>
                <a:ext cx="75565" cy="325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3" name="墨迹 32"/>
              <p14:cNvContentPartPr/>
              <p14:nvPr/>
            </p14:nvContentPartPr>
            <p14:xfrm>
              <a:off x="7360285" y="3824605"/>
              <a:ext cx="3810" cy="47625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7360285" y="3824605"/>
                <a:ext cx="3810" cy="47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4" name="墨迹 33"/>
              <p14:cNvContentPartPr/>
              <p14:nvPr/>
            </p14:nvContentPartPr>
            <p14:xfrm>
              <a:off x="7356475" y="3840480"/>
              <a:ext cx="31750" cy="71755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7356475" y="3840480"/>
                <a:ext cx="31750" cy="71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5" name="墨迹 34"/>
              <p14:cNvContentPartPr/>
              <p14:nvPr/>
            </p14:nvContentPartPr>
            <p14:xfrm>
              <a:off x="6839585" y="3860165"/>
              <a:ext cx="520700" cy="1206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6839585" y="3860165"/>
                <a:ext cx="520700" cy="1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6" name="墨迹 35"/>
              <p14:cNvContentPartPr/>
              <p14:nvPr/>
            </p14:nvContentPartPr>
            <p14:xfrm>
              <a:off x="6677025" y="3804920"/>
              <a:ext cx="369570" cy="16256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6677025" y="3804920"/>
                <a:ext cx="369570" cy="16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37" name="墨迹 36"/>
              <p14:cNvContentPartPr/>
              <p14:nvPr/>
            </p14:nvContentPartPr>
            <p14:xfrm>
              <a:off x="6649085" y="3522980"/>
              <a:ext cx="198755" cy="1143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6649085" y="3522980"/>
                <a:ext cx="198755" cy="114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38" name="墨迹 37"/>
              <p14:cNvContentPartPr/>
              <p14:nvPr/>
            </p14:nvContentPartPr>
            <p14:xfrm>
              <a:off x="6673215" y="3542665"/>
              <a:ext cx="99060" cy="22225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6673215" y="3542665"/>
                <a:ext cx="99060" cy="22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9" name="墨迹 38"/>
              <p14:cNvContentPartPr/>
              <p14:nvPr/>
            </p14:nvContentPartPr>
            <p14:xfrm>
              <a:off x="6708775" y="3649980"/>
              <a:ext cx="99060" cy="36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6708775" y="3649980"/>
                <a:ext cx="9906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40" name="墨迹 39"/>
              <p14:cNvContentPartPr/>
              <p14:nvPr/>
            </p14:nvContentPartPr>
            <p14:xfrm>
              <a:off x="6828155" y="3629660"/>
              <a:ext cx="35560" cy="27940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7"/>
            </p:blipFill>
            <p:spPr>
              <a:xfrm>
                <a:off x="6828155" y="3629660"/>
                <a:ext cx="35560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41" name="墨迹 40"/>
              <p14:cNvContentPartPr/>
              <p14:nvPr/>
            </p14:nvContentPartPr>
            <p14:xfrm>
              <a:off x="6788150" y="3705225"/>
              <a:ext cx="103505" cy="444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9"/>
            </p:blipFill>
            <p:spPr>
              <a:xfrm>
                <a:off x="6788150" y="3705225"/>
                <a:ext cx="103505" cy="4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42" name="墨迹 41"/>
              <p14:cNvContentPartPr/>
              <p14:nvPr/>
            </p14:nvContentPartPr>
            <p14:xfrm>
              <a:off x="6828155" y="3653790"/>
              <a:ext cx="51435" cy="12700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1"/>
            </p:blipFill>
            <p:spPr>
              <a:xfrm>
                <a:off x="6828155" y="3653790"/>
                <a:ext cx="51435" cy="127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43" name="墨迹 42"/>
              <p14:cNvContentPartPr/>
              <p14:nvPr/>
            </p14:nvContentPartPr>
            <p14:xfrm>
              <a:off x="7423785" y="3912235"/>
              <a:ext cx="345440" cy="762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3"/>
            </p:blipFill>
            <p:spPr>
              <a:xfrm>
                <a:off x="7423785" y="3912235"/>
                <a:ext cx="345440" cy="7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44" name="墨迹 43"/>
              <p14:cNvContentPartPr/>
              <p14:nvPr/>
            </p14:nvContentPartPr>
            <p14:xfrm>
              <a:off x="7693660" y="3856355"/>
              <a:ext cx="242570" cy="151130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5"/>
            </p:blipFill>
            <p:spPr>
              <a:xfrm>
                <a:off x="7693660" y="3856355"/>
                <a:ext cx="242570" cy="151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45" name="墨迹 44"/>
              <p14:cNvContentPartPr/>
              <p14:nvPr/>
            </p14:nvContentPartPr>
            <p14:xfrm>
              <a:off x="7908290" y="3661410"/>
              <a:ext cx="154940" cy="2794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7"/>
            </p:blipFill>
            <p:spPr>
              <a:xfrm>
                <a:off x="7908290" y="3661410"/>
                <a:ext cx="154940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46" name="墨迹 45"/>
              <p14:cNvContentPartPr/>
              <p14:nvPr/>
            </p14:nvContentPartPr>
            <p14:xfrm>
              <a:off x="7955915" y="3677920"/>
              <a:ext cx="59690" cy="337185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9"/>
            </p:blipFill>
            <p:spPr>
              <a:xfrm>
                <a:off x="7955915" y="3677920"/>
                <a:ext cx="59690" cy="337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47" name="墨迹 46"/>
              <p14:cNvContentPartPr/>
              <p14:nvPr/>
            </p14:nvContentPartPr>
            <p14:xfrm>
              <a:off x="8023225" y="3796665"/>
              <a:ext cx="99695" cy="55880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1"/>
            </p:blipFill>
            <p:spPr>
              <a:xfrm>
                <a:off x="8023225" y="3796665"/>
                <a:ext cx="99695" cy="55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48" name="墨迹 47"/>
              <p14:cNvContentPartPr/>
              <p14:nvPr/>
            </p14:nvContentPartPr>
            <p14:xfrm>
              <a:off x="8110855" y="3816350"/>
              <a:ext cx="19685" cy="2794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3"/>
            </p:blipFill>
            <p:spPr>
              <a:xfrm>
                <a:off x="8110855" y="3816350"/>
                <a:ext cx="19685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49" name="墨迹 48"/>
              <p14:cNvContentPartPr/>
              <p14:nvPr/>
            </p14:nvContentPartPr>
            <p14:xfrm>
              <a:off x="8094980" y="3872230"/>
              <a:ext cx="99060" cy="12065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5"/>
            </p:blipFill>
            <p:spPr>
              <a:xfrm>
                <a:off x="8094980" y="3872230"/>
                <a:ext cx="99060" cy="1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50" name="墨迹 49"/>
              <p14:cNvContentPartPr/>
              <p14:nvPr/>
            </p14:nvContentPartPr>
            <p14:xfrm>
              <a:off x="8119110" y="3916045"/>
              <a:ext cx="15875" cy="381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7"/>
            </p:blipFill>
            <p:spPr>
              <a:xfrm>
                <a:off x="8119110" y="3916045"/>
                <a:ext cx="15875" cy="3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51" name="墨迹 50"/>
              <p14:cNvContentPartPr/>
              <p14:nvPr/>
            </p14:nvContentPartPr>
            <p14:xfrm>
              <a:off x="7987665" y="3808730"/>
              <a:ext cx="127000" cy="349250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9"/>
            </p:blipFill>
            <p:spPr>
              <a:xfrm>
                <a:off x="7987665" y="3808730"/>
                <a:ext cx="127000" cy="349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52" name="墨迹 51"/>
              <p14:cNvContentPartPr/>
              <p14:nvPr/>
            </p14:nvContentPartPr>
            <p14:xfrm>
              <a:off x="5020310" y="3609975"/>
              <a:ext cx="937895" cy="23050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1"/>
            </p:blipFill>
            <p:spPr>
              <a:xfrm>
                <a:off x="5020310" y="3609975"/>
                <a:ext cx="937895" cy="230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53" name="墨迹 52"/>
              <p14:cNvContentPartPr/>
              <p14:nvPr/>
            </p14:nvContentPartPr>
            <p14:xfrm>
              <a:off x="5687695" y="3530600"/>
              <a:ext cx="461010" cy="190500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3"/>
            </p:blipFill>
            <p:spPr>
              <a:xfrm>
                <a:off x="5687695" y="3530600"/>
                <a:ext cx="461010" cy="190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54" name="墨迹 53"/>
              <p14:cNvContentPartPr/>
              <p14:nvPr/>
            </p14:nvContentPartPr>
            <p14:xfrm>
              <a:off x="2617470" y="3903980"/>
              <a:ext cx="3733800" cy="104076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5"/>
            </p:blipFill>
            <p:spPr>
              <a:xfrm>
                <a:off x="2617470" y="3903980"/>
                <a:ext cx="3733800" cy="1040765"/>
              </a:xfrm>
              <a:prstGeom prst="rect"/>
            </p:spPr>
          </p:pic>
        </mc:Fallback>
      </mc:AlternateContent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3807848" y="345375"/>
            <a:ext cx="157607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7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点对接</a:t>
            </a:r>
            <a:endParaRPr lang="zh-CN" altLang="en-US" sz="27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10235"/>
          <a:stretch>
            <a:fillRect/>
          </a:stretch>
        </p:blipFill>
        <p:spPr>
          <a:xfrm>
            <a:off x="611560" y="903037"/>
            <a:ext cx="8020856" cy="4310931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427984" y="627633"/>
            <a:ext cx="817002" cy="823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940152" y="2448005"/>
            <a:ext cx="817002" cy="823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6" name="墨迹 5"/>
              <p14:cNvContentPartPr/>
              <p14:nvPr/>
            </p14:nvContentPartPr>
            <p14:xfrm>
              <a:off x="448310" y="241935"/>
              <a:ext cx="111760" cy="25844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3"/>
            </p:blipFill>
            <p:spPr>
              <a:xfrm>
                <a:off x="448310" y="241935"/>
                <a:ext cx="111760" cy="258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7" name="墨迹 6"/>
              <p14:cNvContentPartPr/>
              <p14:nvPr/>
            </p14:nvContentPartPr>
            <p14:xfrm>
              <a:off x="678815" y="301625"/>
              <a:ext cx="63500" cy="762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5"/>
            </p:blipFill>
            <p:spPr>
              <a:xfrm>
                <a:off x="678815" y="301625"/>
                <a:ext cx="63500" cy="7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8" name="墨迹 7"/>
              <p14:cNvContentPartPr/>
              <p14:nvPr/>
            </p14:nvContentPartPr>
            <p14:xfrm>
              <a:off x="650875" y="361315"/>
              <a:ext cx="135255" cy="3175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7"/>
            </p:blipFill>
            <p:spPr>
              <a:xfrm>
                <a:off x="650875" y="361315"/>
                <a:ext cx="135255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9" name="墨迹 8"/>
              <p14:cNvContentPartPr/>
              <p14:nvPr/>
            </p14:nvContentPartPr>
            <p14:xfrm>
              <a:off x="782320" y="241935"/>
              <a:ext cx="75565" cy="21082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9"/>
            </p:blipFill>
            <p:spPr>
              <a:xfrm>
                <a:off x="782320" y="241935"/>
                <a:ext cx="75565" cy="210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" name="墨迹 9"/>
              <p14:cNvContentPartPr/>
              <p14:nvPr/>
            </p14:nvContentPartPr>
            <p14:xfrm>
              <a:off x="853440" y="245745"/>
              <a:ext cx="95885" cy="17081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1"/>
            </p:blipFill>
            <p:spPr>
              <a:xfrm>
                <a:off x="853440" y="245745"/>
                <a:ext cx="95885" cy="170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1" name="墨迹 10"/>
              <p14:cNvContentPartPr/>
              <p14:nvPr/>
            </p14:nvContentPartPr>
            <p14:xfrm>
              <a:off x="1024255" y="313690"/>
              <a:ext cx="139065" cy="11874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3"/>
            </p:blipFill>
            <p:spPr>
              <a:xfrm>
                <a:off x="1024255" y="313690"/>
                <a:ext cx="139065" cy="118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2" name="墨迹 11"/>
              <p14:cNvContentPartPr/>
              <p14:nvPr/>
            </p14:nvContentPartPr>
            <p14:xfrm>
              <a:off x="1235075" y="238125"/>
              <a:ext cx="63500" cy="22225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5"/>
            </p:blipFill>
            <p:spPr>
              <a:xfrm>
                <a:off x="1235075" y="238125"/>
                <a:ext cx="63500" cy="22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3" name="墨迹 12"/>
              <p14:cNvContentPartPr/>
              <p14:nvPr/>
            </p14:nvContentPartPr>
            <p14:xfrm>
              <a:off x="1350010" y="281940"/>
              <a:ext cx="63500" cy="15494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7"/>
            </p:blipFill>
            <p:spPr>
              <a:xfrm>
                <a:off x="1350010" y="281940"/>
                <a:ext cx="63500" cy="154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4" name="墨迹 13"/>
              <p14:cNvContentPartPr/>
              <p14:nvPr/>
            </p14:nvContentPartPr>
            <p14:xfrm>
              <a:off x="1445260" y="234315"/>
              <a:ext cx="67945" cy="7493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9"/>
            </p:blipFill>
            <p:spPr>
              <a:xfrm>
                <a:off x="1445260" y="234315"/>
                <a:ext cx="67945" cy="749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5" name="墨迹 14"/>
              <p14:cNvContentPartPr/>
              <p14:nvPr/>
            </p14:nvContentPartPr>
            <p14:xfrm>
              <a:off x="798195" y="591185"/>
              <a:ext cx="198755" cy="349885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1"/>
            </p:blipFill>
            <p:spPr>
              <a:xfrm>
                <a:off x="798195" y="591185"/>
                <a:ext cx="198755" cy="349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6" name="墨迹 15"/>
              <p14:cNvContentPartPr/>
              <p14:nvPr/>
            </p14:nvContentPartPr>
            <p14:xfrm>
              <a:off x="1092200" y="702945"/>
              <a:ext cx="55245" cy="762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3"/>
            </p:blipFill>
            <p:spPr>
              <a:xfrm>
                <a:off x="1092200" y="702945"/>
                <a:ext cx="55245" cy="7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7" name="墨迹 16"/>
              <p14:cNvContentPartPr/>
              <p14:nvPr/>
            </p14:nvContentPartPr>
            <p14:xfrm>
              <a:off x="1056005" y="777875"/>
              <a:ext cx="24130" cy="825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5"/>
            </p:blipFill>
            <p:spPr>
              <a:xfrm>
                <a:off x="1056005" y="777875"/>
                <a:ext cx="24130" cy="8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8" name="墨迹 17"/>
              <p14:cNvContentPartPr/>
              <p14:nvPr/>
            </p14:nvContentPartPr>
            <p14:xfrm>
              <a:off x="1215390" y="678815"/>
              <a:ext cx="154940" cy="17907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7"/>
            </p:blipFill>
            <p:spPr>
              <a:xfrm>
                <a:off x="1215390" y="678815"/>
                <a:ext cx="154940" cy="179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9" name="墨迹 18"/>
              <p14:cNvContentPartPr/>
              <p14:nvPr/>
            </p14:nvContentPartPr>
            <p14:xfrm>
              <a:off x="1413510" y="750570"/>
              <a:ext cx="360" cy="1143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9"/>
            </p:blipFill>
            <p:spPr>
              <a:xfrm>
                <a:off x="1413510" y="750570"/>
                <a:ext cx="360" cy="114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0" name="墨迹 19"/>
              <p14:cNvContentPartPr/>
              <p14:nvPr/>
            </p14:nvContentPartPr>
            <p14:xfrm>
              <a:off x="1513205" y="659130"/>
              <a:ext cx="186690" cy="317500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1"/>
            </p:blipFill>
            <p:spPr>
              <a:xfrm>
                <a:off x="1513205" y="659130"/>
                <a:ext cx="186690" cy="317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1" name="墨迹 20"/>
              <p14:cNvContentPartPr/>
              <p14:nvPr/>
            </p14:nvContentPartPr>
            <p14:xfrm>
              <a:off x="1918335" y="706755"/>
              <a:ext cx="12065" cy="762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3"/>
            </p:blipFill>
            <p:spPr>
              <a:xfrm>
                <a:off x="1918335" y="706755"/>
                <a:ext cx="12065" cy="7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2" name="墨迹 21"/>
              <p14:cNvContentPartPr/>
              <p14:nvPr/>
            </p14:nvContentPartPr>
            <p14:xfrm>
              <a:off x="1791335" y="802005"/>
              <a:ext cx="99060" cy="15875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5"/>
            </p:blipFill>
            <p:spPr>
              <a:xfrm>
                <a:off x="1791335" y="802005"/>
                <a:ext cx="99060" cy="15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3" name="墨迹 22"/>
              <p14:cNvContentPartPr/>
              <p14:nvPr/>
            </p14:nvContentPartPr>
            <p14:xfrm>
              <a:off x="1223010" y="833755"/>
              <a:ext cx="393065" cy="2794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7"/>
            </p:blipFill>
            <p:spPr>
              <a:xfrm>
                <a:off x="1223010" y="833755"/>
                <a:ext cx="393065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4" name="墨迹 23"/>
              <p14:cNvContentPartPr/>
              <p14:nvPr/>
            </p14:nvContentPartPr>
            <p14:xfrm>
              <a:off x="1993900" y="356870"/>
              <a:ext cx="35560" cy="15494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9"/>
            </p:blipFill>
            <p:spPr>
              <a:xfrm>
                <a:off x="1993900" y="356870"/>
                <a:ext cx="35560" cy="154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5" name="墨迹 24"/>
              <p14:cNvContentPartPr/>
              <p14:nvPr/>
            </p14:nvContentPartPr>
            <p14:xfrm>
              <a:off x="2057400" y="345440"/>
              <a:ext cx="95250" cy="19050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1"/>
            </p:blipFill>
            <p:spPr>
              <a:xfrm>
                <a:off x="2057400" y="345440"/>
                <a:ext cx="95250" cy="190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6" name="墨迹 25"/>
              <p14:cNvContentPartPr/>
              <p14:nvPr/>
            </p14:nvContentPartPr>
            <p14:xfrm>
              <a:off x="2188210" y="400685"/>
              <a:ext cx="63500" cy="131445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3"/>
            </p:blipFill>
            <p:spPr>
              <a:xfrm>
                <a:off x="2188210" y="400685"/>
                <a:ext cx="63500" cy="131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7" name="墨迹 26"/>
              <p14:cNvContentPartPr/>
              <p14:nvPr/>
            </p14:nvContentPartPr>
            <p14:xfrm>
              <a:off x="2315210" y="662940"/>
              <a:ext cx="360" cy="2413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5"/>
            </p:blipFill>
            <p:spPr>
              <a:xfrm>
                <a:off x="2315210" y="662940"/>
                <a:ext cx="360" cy="24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8" name="墨迹 27"/>
              <p14:cNvContentPartPr/>
              <p14:nvPr/>
            </p14:nvContentPartPr>
            <p14:xfrm>
              <a:off x="1374140" y="809625"/>
              <a:ext cx="448945" cy="2794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7"/>
            </p:blipFill>
            <p:spPr>
              <a:xfrm>
                <a:off x="1374140" y="809625"/>
                <a:ext cx="448945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9" name="墨迹 28"/>
              <p14:cNvContentPartPr/>
              <p14:nvPr/>
            </p14:nvContentPartPr>
            <p14:xfrm>
              <a:off x="2418715" y="412750"/>
              <a:ext cx="40005" cy="34925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9"/>
            </p:blipFill>
            <p:spPr>
              <a:xfrm>
                <a:off x="2418715" y="412750"/>
                <a:ext cx="40005" cy="349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30" name="墨迹 29"/>
              <p14:cNvContentPartPr/>
              <p14:nvPr/>
            </p14:nvContentPartPr>
            <p14:xfrm>
              <a:off x="2533650" y="464185"/>
              <a:ext cx="75565" cy="17907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1"/>
            </p:blipFill>
            <p:spPr>
              <a:xfrm>
                <a:off x="2533650" y="464185"/>
                <a:ext cx="75565" cy="179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31" name="墨迹 30"/>
              <p14:cNvContentPartPr/>
              <p14:nvPr/>
            </p14:nvContentPartPr>
            <p14:xfrm>
              <a:off x="2804160" y="555625"/>
              <a:ext cx="12065" cy="36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3"/>
            </p:blipFill>
            <p:spPr>
              <a:xfrm>
                <a:off x="2804160" y="555625"/>
                <a:ext cx="1206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32" name="墨迹 31"/>
              <p14:cNvContentPartPr/>
              <p14:nvPr/>
            </p14:nvContentPartPr>
            <p14:xfrm>
              <a:off x="2728595" y="655320"/>
              <a:ext cx="83185" cy="1968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5"/>
            </p:blipFill>
            <p:spPr>
              <a:xfrm>
                <a:off x="2728595" y="655320"/>
                <a:ext cx="83185" cy="19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33" name="墨迹 32"/>
              <p14:cNvContentPartPr/>
              <p14:nvPr/>
            </p14:nvContentPartPr>
            <p14:xfrm>
              <a:off x="2883535" y="511810"/>
              <a:ext cx="79375" cy="377825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7"/>
            </p:blipFill>
            <p:spPr>
              <a:xfrm>
                <a:off x="2883535" y="511810"/>
                <a:ext cx="79375" cy="377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34" name="墨迹 33"/>
              <p14:cNvContentPartPr/>
              <p14:nvPr/>
            </p14:nvContentPartPr>
            <p14:xfrm>
              <a:off x="3014345" y="579755"/>
              <a:ext cx="131445" cy="213995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59"/>
            </p:blipFill>
            <p:spPr>
              <a:xfrm>
                <a:off x="3014345" y="579755"/>
                <a:ext cx="131445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5" name="墨迹 34"/>
              <p14:cNvContentPartPr/>
              <p14:nvPr/>
            </p14:nvContentPartPr>
            <p14:xfrm>
              <a:off x="687070" y="944880"/>
              <a:ext cx="667385" cy="1206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1"/>
            </p:blipFill>
            <p:spPr>
              <a:xfrm>
                <a:off x="687070" y="944880"/>
                <a:ext cx="667385" cy="1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6" name="墨迹 35"/>
              <p14:cNvContentPartPr/>
              <p14:nvPr/>
            </p14:nvContentPartPr>
            <p14:xfrm>
              <a:off x="5985510" y="146685"/>
              <a:ext cx="47625" cy="35369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3"/>
            </p:blipFill>
            <p:spPr>
              <a:xfrm>
                <a:off x="5985510" y="146685"/>
                <a:ext cx="47625" cy="3536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7" name="墨迹 36"/>
              <p14:cNvContentPartPr/>
              <p14:nvPr/>
            </p14:nvContentPartPr>
            <p14:xfrm>
              <a:off x="6108700" y="194310"/>
              <a:ext cx="194945" cy="365125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5"/>
            </p:blipFill>
            <p:spPr>
              <a:xfrm>
                <a:off x="6108700" y="194310"/>
                <a:ext cx="194945" cy="3651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8" name="墨迹 37"/>
              <p14:cNvContentPartPr/>
              <p14:nvPr/>
            </p14:nvContentPartPr>
            <p14:xfrm>
              <a:off x="6407150" y="281940"/>
              <a:ext cx="194310" cy="15875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7"/>
            </p:blipFill>
            <p:spPr>
              <a:xfrm>
                <a:off x="6407150" y="281940"/>
                <a:ext cx="194310" cy="15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9" name="墨迹 38"/>
              <p14:cNvContentPartPr/>
              <p14:nvPr/>
            </p14:nvContentPartPr>
            <p14:xfrm>
              <a:off x="6482080" y="388620"/>
              <a:ext cx="103505" cy="825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9"/>
            </p:blipFill>
            <p:spPr>
              <a:xfrm>
                <a:off x="6482080" y="388620"/>
                <a:ext cx="103505" cy="8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40" name="墨迹 39"/>
              <p14:cNvContentPartPr/>
              <p14:nvPr/>
            </p14:nvContentPartPr>
            <p14:xfrm>
              <a:off x="6823710" y="222250"/>
              <a:ext cx="71755" cy="321310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1"/>
            </p:blipFill>
            <p:spPr>
              <a:xfrm>
                <a:off x="6823710" y="222250"/>
                <a:ext cx="71755" cy="3213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41" name="墨迹 40"/>
              <p14:cNvContentPartPr/>
              <p14:nvPr/>
            </p14:nvContentPartPr>
            <p14:xfrm>
              <a:off x="6998970" y="317500"/>
              <a:ext cx="95250" cy="17843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3"/>
            </p:blipFill>
            <p:spPr>
              <a:xfrm>
                <a:off x="6998970" y="317500"/>
                <a:ext cx="95250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42" name="墨迹 41"/>
              <p14:cNvContentPartPr/>
              <p14:nvPr/>
            </p14:nvContentPartPr>
            <p14:xfrm>
              <a:off x="7157720" y="218440"/>
              <a:ext cx="266065" cy="46863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5"/>
            </p:blipFill>
            <p:spPr>
              <a:xfrm>
                <a:off x="7157720" y="218440"/>
                <a:ext cx="266065" cy="468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43" name="墨迹 42"/>
              <p14:cNvContentPartPr/>
              <p14:nvPr/>
            </p14:nvContentPartPr>
            <p14:xfrm>
              <a:off x="7407910" y="361315"/>
              <a:ext cx="107315" cy="17462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7"/>
            </p:blipFill>
            <p:spPr>
              <a:xfrm>
                <a:off x="7407910" y="361315"/>
                <a:ext cx="107315" cy="174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44" name="墨迹 43"/>
              <p14:cNvContentPartPr/>
              <p14:nvPr/>
            </p14:nvContentPartPr>
            <p14:xfrm>
              <a:off x="7379970" y="444500"/>
              <a:ext cx="119380" cy="337820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79"/>
            </p:blipFill>
            <p:spPr>
              <a:xfrm>
                <a:off x="7379970" y="444500"/>
                <a:ext cx="119380" cy="337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45" name="墨迹 44"/>
              <p14:cNvContentPartPr/>
              <p14:nvPr/>
            </p14:nvContentPartPr>
            <p14:xfrm>
              <a:off x="7399655" y="321310"/>
              <a:ext cx="425450" cy="49276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1"/>
            </p:blipFill>
            <p:spPr>
              <a:xfrm>
                <a:off x="7399655" y="321310"/>
                <a:ext cx="425450" cy="492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46" name="墨迹 45"/>
              <p14:cNvContentPartPr/>
              <p14:nvPr/>
            </p14:nvContentPartPr>
            <p14:xfrm>
              <a:off x="7312660" y="504190"/>
              <a:ext cx="71120" cy="202565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3"/>
            </p:blipFill>
            <p:spPr>
              <a:xfrm>
                <a:off x="7312660" y="504190"/>
                <a:ext cx="71120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47" name="墨迹 46"/>
              <p14:cNvContentPartPr/>
              <p14:nvPr/>
            </p14:nvContentPartPr>
            <p14:xfrm>
              <a:off x="7189470" y="591185"/>
              <a:ext cx="218440" cy="107315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5"/>
            </p:blipFill>
            <p:spPr>
              <a:xfrm>
                <a:off x="7189470" y="591185"/>
                <a:ext cx="218440" cy="107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48" name="墨迹 47"/>
              <p14:cNvContentPartPr/>
              <p14:nvPr/>
            </p14:nvContentPartPr>
            <p14:xfrm>
              <a:off x="7733665" y="440690"/>
              <a:ext cx="19685" cy="31750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7"/>
            </p:blipFill>
            <p:spPr>
              <a:xfrm>
                <a:off x="7733665" y="440690"/>
                <a:ext cx="19685" cy="317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49" name="墨迹 48"/>
              <p14:cNvContentPartPr/>
              <p14:nvPr/>
            </p14:nvContentPartPr>
            <p14:xfrm>
              <a:off x="7749540" y="464185"/>
              <a:ext cx="186690" cy="321945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89"/>
            </p:blipFill>
            <p:spPr>
              <a:xfrm>
                <a:off x="7749540" y="464185"/>
                <a:ext cx="186690" cy="321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50" name="墨迹 49"/>
              <p14:cNvContentPartPr/>
              <p14:nvPr/>
            </p14:nvContentPartPr>
            <p14:xfrm>
              <a:off x="7980045" y="456565"/>
              <a:ext cx="19685" cy="492125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1"/>
            </p:blipFill>
            <p:spPr>
              <a:xfrm>
                <a:off x="7980045" y="456565"/>
                <a:ext cx="19685" cy="4921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51" name="墨迹 50"/>
              <p14:cNvContentPartPr/>
              <p14:nvPr/>
            </p14:nvContentPartPr>
            <p14:xfrm>
              <a:off x="984885" y="1624330"/>
              <a:ext cx="2609850" cy="178435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3"/>
            </p:blipFill>
            <p:spPr>
              <a:xfrm>
                <a:off x="984885" y="1624330"/>
                <a:ext cx="2609850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52" name="墨迹 51"/>
              <p14:cNvContentPartPr/>
              <p14:nvPr/>
            </p14:nvContentPartPr>
            <p14:xfrm>
              <a:off x="2656840" y="1290320"/>
              <a:ext cx="163195" cy="26606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5"/>
            </p:blipFill>
            <p:spPr>
              <a:xfrm>
                <a:off x="2656840" y="1290320"/>
                <a:ext cx="163195" cy="266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53" name="墨迹 52"/>
              <p14:cNvContentPartPr/>
              <p14:nvPr/>
            </p14:nvContentPartPr>
            <p14:xfrm>
              <a:off x="2859405" y="1369695"/>
              <a:ext cx="131445" cy="24130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97"/>
            </p:blipFill>
            <p:spPr>
              <a:xfrm>
                <a:off x="2859405" y="1369695"/>
                <a:ext cx="131445" cy="24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54" name="墨迹 53"/>
              <p14:cNvContentPartPr/>
              <p14:nvPr/>
            </p14:nvContentPartPr>
            <p14:xfrm>
              <a:off x="2903220" y="1461135"/>
              <a:ext cx="142875" cy="825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99"/>
            </p:blipFill>
            <p:spPr>
              <a:xfrm>
                <a:off x="2903220" y="1461135"/>
                <a:ext cx="142875" cy="8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55" name="墨迹 54"/>
              <p14:cNvContentPartPr/>
              <p14:nvPr/>
            </p14:nvContentPartPr>
            <p14:xfrm>
              <a:off x="3042285" y="1302385"/>
              <a:ext cx="91440" cy="22225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1"/>
            </p:blipFill>
            <p:spPr>
              <a:xfrm>
                <a:off x="3042285" y="1302385"/>
                <a:ext cx="91440" cy="22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56" name="墨迹 55"/>
              <p14:cNvContentPartPr/>
              <p14:nvPr/>
            </p14:nvContentPartPr>
            <p14:xfrm>
              <a:off x="3216910" y="1350010"/>
              <a:ext cx="12065" cy="381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3"/>
            </p:blipFill>
            <p:spPr>
              <a:xfrm>
                <a:off x="3216910" y="1350010"/>
                <a:ext cx="12065" cy="3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57" name="墨迹 56"/>
              <p14:cNvContentPartPr/>
              <p14:nvPr/>
            </p14:nvContentPartPr>
            <p14:xfrm>
              <a:off x="3244850" y="1350010"/>
              <a:ext cx="87630" cy="158750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5"/>
            </p:blipFill>
            <p:spPr>
              <a:xfrm>
                <a:off x="3244850" y="1350010"/>
                <a:ext cx="87630" cy="158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58" name="墨迹 57"/>
              <p14:cNvContentPartPr/>
              <p14:nvPr/>
            </p14:nvContentPartPr>
            <p14:xfrm>
              <a:off x="3395980" y="1374140"/>
              <a:ext cx="51435" cy="11112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07"/>
            </p:blipFill>
            <p:spPr>
              <a:xfrm>
                <a:off x="3395980" y="1374140"/>
                <a:ext cx="51435" cy="1111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59" name="墨迹 58"/>
              <p14:cNvContentPartPr/>
              <p14:nvPr/>
            </p14:nvContentPartPr>
            <p14:xfrm>
              <a:off x="3531235" y="1350010"/>
              <a:ext cx="360" cy="147320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09"/>
            </p:blipFill>
            <p:spPr>
              <a:xfrm>
                <a:off x="3531235" y="1350010"/>
                <a:ext cx="360" cy="1473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60" name="墨迹 59"/>
              <p14:cNvContentPartPr/>
              <p14:nvPr/>
            </p14:nvContentPartPr>
            <p14:xfrm>
              <a:off x="3566795" y="1397635"/>
              <a:ext cx="35560" cy="75565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1"/>
            </p:blipFill>
            <p:spPr>
              <a:xfrm>
                <a:off x="3566795" y="1397635"/>
                <a:ext cx="35560" cy="75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61" name="墨迹 60"/>
              <p14:cNvContentPartPr/>
              <p14:nvPr/>
            </p14:nvContentPartPr>
            <p14:xfrm>
              <a:off x="3598545" y="1350010"/>
              <a:ext cx="51435" cy="202565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3"/>
            </p:blipFill>
            <p:spPr>
              <a:xfrm>
                <a:off x="3598545" y="1350010"/>
                <a:ext cx="51435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62" name="墨迹 61"/>
              <p14:cNvContentPartPr/>
              <p14:nvPr/>
            </p14:nvContentPartPr>
            <p14:xfrm>
              <a:off x="3702050" y="1401445"/>
              <a:ext cx="86995" cy="360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5"/>
            </p:blipFill>
            <p:spPr>
              <a:xfrm>
                <a:off x="3702050" y="1401445"/>
                <a:ext cx="8699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63" name="墨迹 62"/>
              <p14:cNvContentPartPr/>
              <p14:nvPr/>
            </p14:nvContentPartPr>
            <p14:xfrm>
              <a:off x="3721735" y="1433830"/>
              <a:ext cx="55245" cy="15875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17"/>
            </p:blipFill>
            <p:spPr>
              <a:xfrm>
                <a:off x="3721735" y="1433830"/>
                <a:ext cx="55245" cy="15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64" name="墨迹 63"/>
              <p14:cNvContentPartPr/>
              <p14:nvPr/>
            </p14:nvContentPartPr>
            <p14:xfrm>
              <a:off x="3852545" y="1381760"/>
              <a:ext cx="115570" cy="154940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19"/>
            </p:blipFill>
            <p:spPr>
              <a:xfrm>
                <a:off x="3852545" y="1381760"/>
                <a:ext cx="115570" cy="154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65" name="墨迹 64"/>
              <p14:cNvContentPartPr/>
              <p14:nvPr/>
            </p14:nvContentPartPr>
            <p14:xfrm>
              <a:off x="3975735" y="1393825"/>
              <a:ext cx="79375" cy="11493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1"/>
            </p:blipFill>
            <p:spPr>
              <a:xfrm>
                <a:off x="3975735" y="1393825"/>
                <a:ext cx="79375" cy="1149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66" name="墨迹 65"/>
              <p14:cNvContentPartPr/>
              <p14:nvPr/>
            </p14:nvContentPartPr>
            <p14:xfrm>
              <a:off x="3963670" y="1437640"/>
              <a:ext cx="107315" cy="86995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3"/>
            </p:blipFill>
            <p:spPr>
              <a:xfrm>
                <a:off x="3963670" y="1437640"/>
                <a:ext cx="107315" cy="86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67" name="墨迹 66"/>
              <p14:cNvContentPartPr/>
              <p14:nvPr/>
            </p14:nvContentPartPr>
            <p14:xfrm>
              <a:off x="4095115" y="1365885"/>
              <a:ext cx="111125" cy="302260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5"/>
            </p:blipFill>
            <p:spPr>
              <a:xfrm>
                <a:off x="4095115" y="1365885"/>
                <a:ext cx="111125" cy="3022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68" name="墨迹 67"/>
              <p14:cNvContentPartPr/>
              <p14:nvPr/>
            </p14:nvContentPartPr>
            <p14:xfrm>
              <a:off x="3908425" y="1703705"/>
              <a:ext cx="162560" cy="7620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27"/>
            </p:blipFill>
            <p:spPr>
              <a:xfrm>
                <a:off x="3908425" y="1703705"/>
                <a:ext cx="162560" cy="7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69" name="墨迹 68"/>
              <p14:cNvContentPartPr/>
              <p14:nvPr/>
            </p14:nvContentPartPr>
            <p14:xfrm>
              <a:off x="4023360" y="1806575"/>
              <a:ext cx="27940" cy="20320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29"/>
            </p:blipFill>
            <p:spPr>
              <a:xfrm>
                <a:off x="4023360" y="1806575"/>
                <a:ext cx="27940" cy="203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70" name="墨迹 69"/>
              <p14:cNvContentPartPr/>
              <p14:nvPr/>
            </p14:nvContentPartPr>
            <p14:xfrm>
              <a:off x="4162425" y="1707515"/>
              <a:ext cx="107315" cy="123190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1"/>
            </p:blipFill>
            <p:spPr>
              <a:xfrm>
                <a:off x="4162425" y="1707515"/>
                <a:ext cx="107315" cy="123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71" name="墨迹 70"/>
              <p14:cNvContentPartPr/>
              <p14:nvPr/>
            </p14:nvContentPartPr>
            <p14:xfrm>
              <a:off x="4341495" y="1727200"/>
              <a:ext cx="83185" cy="36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3"/>
            </p:blipFill>
            <p:spPr>
              <a:xfrm>
                <a:off x="4341495" y="1727200"/>
                <a:ext cx="8318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72" name="墨迹 71"/>
              <p14:cNvContentPartPr/>
              <p14:nvPr/>
            </p14:nvContentPartPr>
            <p14:xfrm>
              <a:off x="4373245" y="1779270"/>
              <a:ext cx="123190" cy="35560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5"/>
            </p:blipFill>
            <p:spPr>
              <a:xfrm>
                <a:off x="4373245" y="1779270"/>
                <a:ext cx="123190" cy="35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73" name="墨迹 72"/>
              <p14:cNvContentPartPr/>
              <p14:nvPr/>
            </p14:nvContentPartPr>
            <p14:xfrm>
              <a:off x="2013585" y="583565"/>
              <a:ext cx="313690" cy="1206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37"/>
            </p:blipFill>
            <p:spPr>
              <a:xfrm>
                <a:off x="2013585" y="583565"/>
                <a:ext cx="313690" cy="1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74" name="墨迹 73"/>
              <p14:cNvContentPartPr/>
              <p14:nvPr/>
            </p14:nvContentPartPr>
            <p14:xfrm>
              <a:off x="4544060" y="1604010"/>
              <a:ext cx="150495" cy="238760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39"/>
            </p:blipFill>
            <p:spPr>
              <a:xfrm>
                <a:off x="4544060" y="1604010"/>
                <a:ext cx="150495" cy="238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75" name="墨迹 74"/>
              <p14:cNvContentPartPr/>
              <p14:nvPr/>
            </p14:nvContentPartPr>
            <p14:xfrm>
              <a:off x="4579620" y="1640205"/>
              <a:ext cx="250190" cy="23495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1"/>
            </p:blipFill>
            <p:spPr>
              <a:xfrm>
                <a:off x="4579620" y="1640205"/>
                <a:ext cx="250190" cy="234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76" name="墨迹 75"/>
              <p14:cNvContentPartPr/>
              <p14:nvPr/>
            </p14:nvContentPartPr>
            <p14:xfrm>
              <a:off x="4833620" y="1568450"/>
              <a:ext cx="91440" cy="214630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3"/>
            </p:blipFill>
            <p:spPr>
              <a:xfrm>
                <a:off x="4833620" y="1568450"/>
                <a:ext cx="91440" cy="214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77" name="墨迹 76"/>
              <p14:cNvContentPartPr/>
              <p14:nvPr/>
            </p14:nvContentPartPr>
            <p14:xfrm>
              <a:off x="4996815" y="1520825"/>
              <a:ext cx="95250" cy="269875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5"/>
            </p:blipFill>
            <p:spPr>
              <a:xfrm>
                <a:off x="4996815" y="1520825"/>
                <a:ext cx="95250" cy="269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78" name="墨迹 77"/>
              <p14:cNvContentPartPr/>
              <p14:nvPr/>
            </p14:nvContentPartPr>
            <p14:xfrm>
              <a:off x="5215255" y="1560830"/>
              <a:ext cx="35560" cy="71120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47"/>
            </p:blipFill>
            <p:spPr>
              <a:xfrm>
                <a:off x="5215255" y="1560830"/>
                <a:ext cx="35560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79" name="墨迹 78"/>
              <p14:cNvContentPartPr/>
              <p14:nvPr/>
            </p14:nvContentPartPr>
            <p14:xfrm>
              <a:off x="5278755" y="1576705"/>
              <a:ext cx="7620" cy="360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49"/>
            </p:blipFill>
            <p:spPr>
              <a:xfrm>
                <a:off x="5278755" y="1576705"/>
                <a:ext cx="762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80" name="墨迹 79"/>
              <p14:cNvContentPartPr/>
              <p14:nvPr/>
            </p14:nvContentPartPr>
            <p14:xfrm>
              <a:off x="5183505" y="1624330"/>
              <a:ext cx="130810" cy="218440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1"/>
            </p:blipFill>
            <p:spPr>
              <a:xfrm>
                <a:off x="5183505" y="1624330"/>
                <a:ext cx="130810" cy="218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81" name="墨迹 80"/>
              <p14:cNvContentPartPr/>
              <p14:nvPr/>
            </p14:nvContentPartPr>
            <p14:xfrm>
              <a:off x="4937125" y="1552575"/>
              <a:ext cx="2844165" cy="91440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3"/>
            </p:blipFill>
            <p:spPr>
              <a:xfrm>
                <a:off x="4937125" y="1552575"/>
                <a:ext cx="2844165" cy="91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82" name="墨迹 81"/>
              <p14:cNvContentPartPr/>
              <p14:nvPr/>
            </p14:nvContentPartPr>
            <p14:xfrm>
              <a:off x="5421630" y="1044575"/>
              <a:ext cx="55880" cy="317500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55"/>
            </p:blipFill>
            <p:spPr>
              <a:xfrm>
                <a:off x="5421630" y="1044575"/>
                <a:ext cx="55880" cy="317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83" name="墨迹 82"/>
              <p14:cNvContentPartPr/>
              <p14:nvPr/>
            </p14:nvContentPartPr>
            <p14:xfrm>
              <a:off x="5556885" y="984885"/>
              <a:ext cx="135255" cy="254000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57"/>
            </p:blipFill>
            <p:spPr>
              <a:xfrm>
                <a:off x="5556885" y="984885"/>
                <a:ext cx="135255" cy="254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84" name="墨迹 83"/>
              <p14:cNvContentPartPr/>
              <p14:nvPr/>
            </p14:nvContentPartPr>
            <p14:xfrm>
              <a:off x="5473065" y="639445"/>
              <a:ext cx="127635" cy="202565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59"/>
            </p:blipFill>
            <p:spPr>
              <a:xfrm>
                <a:off x="5473065" y="639445"/>
                <a:ext cx="127635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85" name="墨迹 84"/>
              <p14:cNvContentPartPr/>
              <p14:nvPr/>
            </p14:nvContentPartPr>
            <p14:xfrm>
              <a:off x="5759450" y="702945"/>
              <a:ext cx="27940" cy="7620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1"/>
            </p:blipFill>
            <p:spPr>
              <a:xfrm>
                <a:off x="5759450" y="702945"/>
                <a:ext cx="27940" cy="7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86" name="墨迹 85"/>
              <p14:cNvContentPartPr/>
              <p14:nvPr/>
            </p14:nvContentPartPr>
            <p14:xfrm>
              <a:off x="5747385" y="726440"/>
              <a:ext cx="135255" cy="12065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3"/>
            </p:blipFill>
            <p:spPr>
              <a:xfrm>
                <a:off x="5747385" y="726440"/>
                <a:ext cx="135255" cy="1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87" name="墨迹 86"/>
              <p14:cNvContentPartPr/>
              <p14:nvPr/>
            </p14:nvContentPartPr>
            <p14:xfrm>
              <a:off x="5937885" y="694690"/>
              <a:ext cx="135255" cy="87630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65"/>
            </p:blipFill>
            <p:spPr>
              <a:xfrm>
                <a:off x="5937885" y="694690"/>
                <a:ext cx="135255" cy="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88" name="墨迹 87"/>
              <p14:cNvContentPartPr/>
              <p14:nvPr/>
            </p14:nvContentPartPr>
            <p14:xfrm>
              <a:off x="6101080" y="714375"/>
              <a:ext cx="7620" cy="360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49"/>
            </p:blipFill>
            <p:spPr>
              <a:xfrm>
                <a:off x="6101080" y="714375"/>
                <a:ext cx="762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89" name="墨迹 88"/>
              <p14:cNvContentPartPr/>
              <p14:nvPr/>
            </p14:nvContentPartPr>
            <p14:xfrm>
              <a:off x="6140450" y="675005"/>
              <a:ext cx="103505" cy="289560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68"/>
            </p:blipFill>
            <p:spPr>
              <a:xfrm>
                <a:off x="6140450" y="675005"/>
                <a:ext cx="103505" cy="289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90" name="墨迹 89"/>
              <p14:cNvContentPartPr/>
              <p14:nvPr/>
            </p14:nvContentPartPr>
            <p14:xfrm>
              <a:off x="6085205" y="798195"/>
              <a:ext cx="7620" cy="27940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0"/>
            </p:blipFill>
            <p:spPr>
              <a:xfrm>
                <a:off x="6085205" y="798195"/>
                <a:ext cx="7620" cy="27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1" p14:bwMode="auto">
            <p14:nvContentPartPr>
              <p14:cNvPr id="91" name="墨迹 90"/>
              <p14:cNvContentPartPr/>
              <p14:nvPr/>
            </p14:nvContentPartPr>
            <p14:xfrm>
              <a:off x="5822950" y="1071880"/>
              <a:ext cx="114935" cy="8255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2"/>
            </p:blipFill>
            <p:spPr>
              <a:xfrm>
                <a:off x="5822950" y="1071880"/>
                <a:ext cx="114935" cy="8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3" p14:bwMode="auto">
            <p14:nvContentPartPr>
              <p14:cNvPr id="92" name="墨迹 91"/>
              <p14:cNvContentPartPr/>
              <p14:nvPr/>
            </p14:nvContentPartPr>
            <p14:xfrm>
              <a:off x="5842635" y="1207135"/>
              <a:ext cx="63500" cy="19685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74"/>
            </p:blipFill>
            <p:spPr>
              <a:xfrm>
                <a:off x="5842635" y="1207135"/>
                <a:ext cx="63500" cy="19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5" p14:bwMode="auto">
            <p14:nvContentPartPr>
              <p14:cNvPr id="93" name="墨迹 92"/>
              <p14:cNvContentPartPr/>
              <p14:nvPr/>
            </p14:nvContentPartPr>
            <p14:xfrm>
              <a:off x="6005830" y="1012190"/>
              <a:ext cx="238125" cy="194945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76"/>
            </p:blipFill>
            <p:spPr>
              <a:xfrm>
                <a:off x="6005830" y="1012190"/>
                <a:ext cx="238125" cy="194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7" p14:bwMode="auto">
            <p14:nvContentPartPr>
              <p14:cNvPr id="94" name="墨迹 93"/>
              <p14:cNvContentPartPr/>
              <p14:nvPr/>
            </p14:nvContentPartPr>
            <p14:xfrm>
              <a:off x="6311265" y="1076325"/>
              <a:ext cx="4445" cy="3556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78"/>
            </p:blipFill>
            <p:spPr>
              <a:xfrm>
                <a:off x="6311265" y="1076325"/>
                <a:ext cx="4445" cy="35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9" p14:bwMode="auto">
            <p14:nvContentPartPr>
              <p14:cNvPr id="95" name="墨迹 94"/>
              <p14:cNvContentPartPr/>
              <p14:nvPr/>
            </p14:nvContentPartPr>
            <p14:xfrm>
              <a:off x="6458585" y="976630"/>
              <a:ext cx="3810" cy="321945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0"/>
            </p:blipFill>
            <p:spPr>
              <a:xfrm>
                <a:off x="6458585" y="976630"/>
                <a:ext cx="3810" cy="321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1" p14:bwMode="auto">
            <p14:nvContentPartPr>
              <p14:cNvPr id="96" name="墨迹 95"/>
              <p14:cNvContentPartPr/>
              <p14:nvPr/>
            </p14:nvContentPartPr>
            <p14:xfrm>
              <a:off x="6613525" y="1024255"/>
              <a:ext cx="99060" cy="202565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2"/>
            </p:blipFill>
            <p:spPr>
              <a:xfrm>
                <a:off x="6613525" y="1024255"/>
                <a:ext cx="99060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3" p14:bwMode="auto">
            <p14:nvContentPartPr>
              <p14:cNvPr id="97" name="墨迹 96"/>
              <p14:cNvContentPartPr/>
              <p14:nvPr/>
            </p14:nvContentPartPr>
            <p14:xfrm>
              <a:off x="6085205" y="1203325"/>
              <a:ext cx="588010" cy="250190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84"/>
            </p:blipFill>
            <p:spPr>
              <a:xfrm>
                <a:off x="6085205" y="1203325"/>
                <a:ext cx="588010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5" p14:bwMode="auto">
            <p14:nvContentPartPr>
              <p14:cNvPr id="98" name="墨迹 97"/>
              <p14:cNvContentPartPr/>
              <p14:nvPr/>
            </p14:nvContentPartPr>
            <p14:xfrm>
              <a:off x="6518275" y="1266825"/>
              <a:ext cx="118745" cy="134620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86"/>
            </p:blipFill>
            <p:spPr>
              <a:xfrm>
                <a:off x="6518275" y="1266825"/>
                <a:ext cx="118745" cy="134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7" p14:bwMode="auto">
            <p14:nvContentPartPr>
              <p14:cNvPr id="99" name="墨迹 98"/>
              <p14:cNvContentPartPr/>
              <p14:nvPr/>
            </p14:nvContentPartPr>
            <p14:xfrm>
              <a:off x="6990715" y="1092200"/>
              <a:ext cx="43815" cy="1032510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88"/>
            </p:blipFill>
            <p:spPr>
              <a:xfrm>
                <a:off x="6990715" y="1092200"/>
                <a:ext cx="43815" cy="10325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9" p14:bwMode="auto">
            <p14:nvContentPartPr>
              <p14:cNvPr id="100" name="墨迹 99"/>
              <p14:cNvContentPartPr/>
              <p14:nvPr/>
            </p14:nvContentPartPr>
            <p14:xfrm>
              <a:off x="4519930" y="1429385"/>
              <a:ext cx="3810" cy="12065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0"/>
            </p:blipFill>
            <p:spPr>
              <a:xfrm>
                <a:off x="4519930" y="1429385"/>
                <a:ext cx="3810" cy="1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1" p14:bwMode="auto">
            <p14:nvContentPartPr>
              <p14:cNvPr id="101" name="墨迹 100"/>
              <p14:cNvContentPartPr/>
              <p14:nvPr/>
            </p14:nvContentPartPr>
            <p14:xfrm>
              <a:off x="4496435" y="1429385"/>
              <a:ext cx="3268980" cy="846455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2"/>
            </p:blipFill>
            <p:spPr>
              <a:xfrm>
                <a:off x="4496435" y="1429385"/>
                <a:ext cx="3268980" cy="846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3" p14:bwMode="auto">
            <p14:nvContentPartPr>
              <p14:cNvPr id="102" name="墨迹 101"/>
              <p14:cNvContentPartPr/>
              <p14:nvPr/>
            </p14:nvContentPartPr>
            <p14:xfrm>
              <a:off x="5270500" y="2100580"/>
              <a:ext cx="1875155" cy="91440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94"/>
            </p:blipFill>
            <p:spPr>
              <a:xfrm>
                <a:off x="5270500" y="2100580"/>
                <a:ext cx="1875155" cy="91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5" p14:bwMode="auto">
            <p14:nvContentPartPr>
              <p14:cNvPr id="103" name="墨迹 102"/>
              <p14:cNvContentPartPr/>
              <p14:nvPr/>
            </p14:nvContentPartPr>
            <p14:xfrm>
              <a:off x="5648325" y="2216150"/>
              <a:ext cx="43815" cy="31369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96"/>
            </p:blipFill>
            <p:spPr>
              <a:xfrm>
                <a:off x="5648325" y="2216150"/>
                <a:ext cx="43815" cy="3136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7" p14:bwMode="auto">
            <p14:nvContentPartPr>
              <p14:cNvPr id="104" name="墨迹 103"/>
              <p14:cNvContentPartPr/>
              <p14:nvPr/>
            </p14:nvContentPartPr>
            <p14:xfrm>
              <a:off x="5810885" y="2323465"/>
              <a:ext cx="67945" cy="11430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98"/>
            </p:blipFill>
            <p:spPr>
              <a:xfrm>
                <a:off x="5810885" y="2323465"/>
                <a:ext cx="67945" cy="114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9" p14:bwMode="auto">
            <p14:nvContentPartPr>
              <p14:cNvPr id="105" name="墨迹 104"/>
              <p14:cNvContentPartPr/>
              <p14:nvPr/>
            </p14:nvContentPartPr>
            <p14:xfrm>
              <a:off x="5826760" y="2374900"/>
              <a:ext cx="179070" cy="15875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0"/>
            </p:blipFill>
            <p:spPr>
              <a:xfrm>
                <a:off x="5826760" y="2374900"/>
                <a:ext cx="179070" cy="15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1" p14:bwMode="auto">
            <p14:nvContentPartPr>
              <p14:cNvPr id="106" name="墨迹 105"/>
              <p14:cNvContentPartPr/>
              <p14:nvPr/>
            </p14:nvContentPartPr>
            <p14:xfrm>
              <a:off x="6005830" y="2219960"/>
              <a:ext cx="186690" cy="234315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2"/>
            </p:blipFill>
            <p:spPr>
              <a:xfrm>
                <a:off x="6005830" y="2219960"/>
                <a:ext cx="186690" cy="234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3" p14:bwMode="auto">
            <p14:nvContentPartPr>
              <p14:cNvPr id="107" name="墨迹 106"/>
              <p14:cNvContentPartPr/>
              <p14:nvPr/>
            </p14:nvContentPartPr>
            <p14:xfrm>
              <a:off x="6343015" y="2295525"/>
              <a:ext cx="83820" cy="218440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04"/>
            </p:blipFill>
            <p:spPr>
              <a:xfrm>
                <a:off x="6343015" y="2295525"/>
                <a:ext cx="83820" cy="218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5" p14:bwMode="auto">
            <p14:nvContentPartPr>
              <p14:cNvPr id="108" name="墨迹 107"/>
              <p14:cNvContentPartPr/>
              <p14:nvPr/>
            </p14:nvContentPartPr>
            <p14:xfrm>
              <a:off x="6259830" y="2279650"/>
              <a:ext cx="218440" cy="262255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06"/>
            </p:blipFill>
            <p:spPr>
              <a:xfrm>
                <a:off x="6259830" y="2279650"/>
                <a:ext cx="218440" cy="262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7" p14:bwMode="auto">
            <p14:nvContentPartPr>
              <p14:cNvPr id="109" name="墨迹 108"/>
              <p14:cNvContentPartPr/>
              <p14:nvPr/>
            </p14:nvContentPartPr>
            <p14:xfrm>
              <a:off x="6680835" y="2195830"/>
              <a:ext cx="27940" cy="33401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08"/>
            </p:blipFill>
            <p:spPr>
              <a:xfrm>
                <a:off x="6680835" y="2195830"/>
                <a:ext cx="27940" cy="3340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9" p14:bwMode="auto">
            <p14:nvContentPartPr>
              <p14:cNvPr id="110" name="墨迹 109"/>
              <p14:cNvContentPartPr/>
              <p14:nvPr/>
            </p14:nvContentPartPr>
            <p14:xfrm>
              <a:off x="6780530" y="2243455"/>
              <a:ext cx="79375" cy="226695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0"/>
            </p:blipFill>
            <p:spPr>
              <a:xfrm>
                <a:off x="6780530" y="2243455"/>
                <a:ext cx="79375" cy="2266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1" p14:bwMode="auto">
            <p14:nvContentPartPr>
              <p14:cNvPr id="111" name="墨迹 110"/>
              <p14:cNvContentPartPr/>
              <p14:nvPr/>
            </p14:nvContentPartPr>
            <p14:xfrm>
              <a:off x="7026275" y="2251710"/>
              <a:ext cx="52070" cy="360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2"/>
            </p:blipFill>
            <p:spPr>
              <a:xfrm>
                <a:off x="7026275" y="2251710"/>
                <a:ext cx="5207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3" p14:bwMode="auto">
            <p14:nvContentPartPr>
              <p14:cNvPr id="112" name="墨迹 111"/>
              <p14:cNvContentPartPr/>
              <p14:nvPr/>
            </p14:nvContentPartPr>
            <p14:xfrm>
              <a:off x="7058025" y="2334895"/>
              <a:ext cx="67945" cy="24130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14"/>
            </p:blipFill>
            <p:spPr>
              <a:xfrm>
                <a:off x="7058025" y="2334895"/>
                <a:ext cx="67945" cy="24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5" p14:bwMode="auto">
            <p14:nvContentPartPr>
              <p14:cNvPr id="113" name="墨迹 112"/>
              <p14:cNvContentPartPr/>
              <p14:nvPr/>
            </p14:nvContentPartPr>
            <p14:xfrm>
              <a:off x="7284720" y="2204085"/>
              <a:ext cx="182880" cy="154940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16"/>
            </p:blipFill>
            <p:spPr>
              <a:xfrm>
                <a:off x="7284720" y="2204085"/>
                <a:ext cx="182880" cy="154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7" p14:bwMode="auto">
            <p14:nvContentPartPr>
              <p14:cNvPr id="114" name="墨迹 113"/>
              <p14:cNvContentPartPr/>
              <p14:nvPr/>
            </p14:nvContentPartPr>
            <p14:xfrm>
              <a:off x="7570470" y="2251710"/>
              <a:ext cx="36195" cy="15875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18"/>
            </p:blipFill>
            <p:spPr>
              <a:xfrm>
                <a:off x="7570470" y="2251710"/>
                <a:ext cx="36195" cy="15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9" p14:bwMode="auto">
            <p14:nvContentPartPr>
              <p14:cNvPr id="115" name="墨迹 114"/>
              <p14:cNvContentPartPr/>
              <p14:nvPr/>
            </p14:nvContentPartPr>
            <p14:xfrm>
              <a:off x="7427595" y="2303145"/>
              <a:ext cx="119380" cy="36195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20"/>
            </p:blipFill>
            <p:spPr>
              <a:xfrm>
                <a:off x="7427595" y="2303145"/>
                <a:ext cx="119380" cy="36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1" p14:bwMode="auto">
            <p14:nvContentPartPr>
              <p14:cNvPr id="116" name="墨迹 115"/>
              <p14:cNvContentPartPr/>
              <p14:nvPr/>
            </p14:nvContentPartPr>
            <p14:xfrm>
              <a:off x="7642225" y="2219960"/>
              <a:ext cx="95250" cy="135255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22"/>
            </p:blipFill>
            <p:spPr>
              <a:xfrm>
                <a:off x="7642225" y="2219960"/>
                <a:ext cx="95250" cy="135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3" p14:bwMode="auto">
            <p14:nvContentPartPr>
              <p14:cNvPr id="117" name="墨迹 116"/>
              <p14:cNvContentPartPr/>
              <p14:nvPr/>
            </p14:nvContentPartPr>
            <p14:xfrm>
              <a:off x="7773035" y="2299335"/>
              <a:ext cx="20320" cy="51435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24"/>
            </p:blipFill>
            <p:spPr>
              <a:xfrm>
                <a:off x="7773035" y="2299335"/>
                <a:ext cx="20320" cy="51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5" p14:bwMode="auto">
            <p14:nvContentPartPr>
              <p14:cNvPr id="118" name="墨迹 117"/>
              <p14:cNvContentPartPr/>
              <p14:nvPr/>
            </p14:nvContentPartPr>
            <p14:xfrm>
              <a:off x="7868920" y="2096770"/>
              <a:ext cx="11430" cy="202565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26"/>
            </p:blipFill>
            <p:spPr>
              <a:xfrm>
                <a:off x="7868920" y="2096770"/>
                <a:ext cx="11430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7" p14:bwMode="auto">
            <p14:nvContentPartPr>
              <p14:cNvPr id="119" name="墨迹 118"/>
              <p14:cNvContentPartPr/>
              <p14:nvPr/>
            </p14:nvContentPartPr>
            <p14:xfrm>
              <a:off x="7936230" y="2045335"/>
              <a:ext cx="123190" cy="269875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28"/>
            </p:blipFill>
            <p:spPr>
              <a:xfrm>
                <a:off x="7936230" y="2045335"/>
                <a:ext cx="123190" cy="269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9" p14:bwMode="auto">
            <p14:nvContentPartPr>
              <p14:cNvPr id="120" name="墨迹 119"/>
              <p14:cNvContentPartPr/>
              <p14:nvPr/>
            </p14:nvContentPartPr>
            <p14:xfrm>
              <a:off x="8122920" y="2124710"/>
              <a:ext cx="43815" cy="174625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30"/>
            </p:blipFill>
            <p:spPr>
              <a:xfrm>
                <a:off x="8122920" y="2124710"/>
                <a:ext cx="43815" cy="174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1" p14:bwMode="auto">
            <p14:nvContentPartPr>
              <p14:cNvPr id="121" name="墨迹 120"/>
              <p14:cNvContentPartPr/>
              <p14:nvPr/>
            </p14:nvContentPartPr>
            <p14:xfrm>
              <a:off x="8114665" y="2152650"/>
              <a:ext cx="91440" cy="202565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32"/>
            </p:blipFill>
            <p:spPr>
              <a:xfrm>
                <a:off x="8114665" y="2152650"/>
                <a:ext cx="91440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3" p14:bwMode="auto">
            <p14:nvContentPartPr>
              <p14:cNvPr id="122" name="墨迹 121"/>
              <p14:cNvContentPartPr/>
              <p14:nvPr/>
            </p14:nvContentPartPr>
            <p14:xfrm>
              <a:off x="8221980" y="1584325"/>
              <a:ext cx="3810" cy="182880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34"/>
            </p:blipFill>
            <p:spPr>
              <a:xfrm>
                <a:off x="8221980" y="1584325"/>
                <a:ext cx="3810" cy="182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5" p14:bwMode="auto">
            <p14:nvContentPartPr>
              <p14:cNvPr id="123" name="墨迹 122"/>
              <p14:cNvContentPartPr/>
              <p14:nvPr/>
            </p14:nvContentPartPr>
            <p14:xfrm>
              <a:off x="8297545" y="1659890"/>
              <a:ext cx="71755" cy="139065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36"/>
            </p:blipFill>
            <p:spPr>
              <a:xfrm>
                <a:off x="8297545" y="1659890"/>
                <a:ext cx="71755" cy="139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7" p14:bwMode="auto">
            <p14:nvContentPartPr>
              <p14:cNvPr id="124" name="墨迹 123"/>
              <p14:cNvContentPartPr/>
              <p14:nvPr/>
            </p14:nvContentPartPr>
            <p14:xfrm>
              <a:off x="8388985" y="1699895"/>
              <a:ext cx="40005" cy="182245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38"/>
            </p:blipFill>
            <p:spPr>
              <a:xfrm>
                <a:off x="8388985" y="1699895"/>
                <a:ext cx="40005" cy="1822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9" p14:bwMode="auto">
            <p14:nvContentPartPr>
              <p14:cNvPr id="125" name="墨迹 124"/>
              <p14:cNvContentPartPr/>
              <p14:nvPr/>
            </p14:nvContentPartPr>
            <p14:xfrm>
              <a:off x="8484235" y="1675765"/>
              <a:ext cx="8255" cy="360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40"/>
            </p:blipFill>
            <p:spPr>
              <a:xfrm>
                <a:off x="8484235" y="1675765"/>
                <a:ext cx="825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1" p14:bwMode="auto">
            <p14:nvContentPartPr>
              <p14:cNvPr id="126" name="墨迹 125"/>
              <p14:cNvContentPartPr/>
              <p14:nvPr/>
            </p14:nvContentPartPr>
            <p14:xfrm>
              <a:off x="8408670" y="1536700"/>
              <a:ext cx="139065" cy="179070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42"/>
            </p:blipFill>
            <p:spPr>
              <a:xfrm>
                <a:off x="8408670" y="1536700"/>
                <a:ext cx="139065" cy="179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3" p14:bwMode="auto">
            <p14:nvContentPartPr>
              <p14:cNvPr id="127" name="墨迹 126"/>
              <p14:cNvContentPartPr/>
              <p14:nvPr/>
            </p14:nvContentPartPr>
            <p14:xfrm>
              <a:off x="8519795" y="1393825"/>
              <a:ext cx="151130" cy="369570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44"/>
            </p:blipFill>
            <p:spPr>
              <a:xfrm>
                <a:off x="8519795" y="1393825"/>
                <a:ext cx="151130" cy="369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5" p14:bwMode="auto">
            <p14:nvContentPartPr>
              <p14:cNvPr id="128" name="墨迹 127"/>
              <p14:cNvContentPartPr/>
              <p14:nvPr/>
            </p14:nvContentPartPr>
            <p14:xfrm>
              <a:off x="8535670" y="1560830"/>
              <a:ext cx="175260" cy="400685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46"/>
            </p:blipFill>
            <p:spPr>
              <a:xfrm>
                <a:off x="8535670" y="1560830"/>
                <a:ext cx="175260" cy="400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7" p14:bwMode="auto">
            <p14:nvContentPartPr>
              <p14:cNvPr id="129" name="墨迹 128"/>
              <p14:cNvContentPartPr/>
              <p14:nvPr/>
            </p14:nvContentPartPr>
            <p14:xfrm>
              <a:off x="7475220" y="1619885"/>
              <a:ext cx="313690" cy="286385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48"/>
            </p:blipFill>
            <p:spPr>
              <a:xfrm>
                <a:off x="7475220" y="1619885"/>
                <a:ext cx="313690" cy="2863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9" p14:bwMode="auto">
            <p14:nvContentPartPr>
              <p14:cNvPr id="130" name="墨迹 129"/>
              <p14:cNvContentPartPr/>
              <p14:nvPr/>
            </p14:nvContentPartPr>
            <p14:xfrm>
              <a:off x="7840980" y="1882140"/>
              <a:ext cx="360" cy="15875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50"/>
            </p:blipFill>
            <p:spPr>
              <a:xfrm>
                <a:off x="7840980" y="1882140"/>
                <a:ext cx="360" cy="15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1" p14:bwMode="auto">
            <p14:nvContentPartPr>
              <p14:cNvPr id="131" name="墨迹 130"/>
              <p14:cNvContentPartPr/>
              <p14:nvPr/>
            </p14:nvContentPartPr>
            <p14:xfrm>
              <a:off x="7860665" y="1544955"/>
              <a:ext cx="178435" cy="285750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52"/>
            </p:blipFill>
            <p:spPr>
              <a:xfrm>
                <a:off x="7860665" y="1544955"/>
                <a:ext cx="178435" cy="285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3" p14:bwMode="auto">
            <p14:nvContentPartPr>
              <p14:cNvPr id="132" name="墨迹 131"/>
              <p14:cNvContentPartPr/>
              <p14:nvPr/>
            </p14:nvContentPartPr>
            <p14:xfrm>
              <a:off x="8027670" y="1616075"/>
              <a:ext cx="91440" cy="15875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54"/>
            </p:blipFill>
            <p:spPr>
              <a:xfrm>
                <a:off x="8027670" y="1616075"/>
                <a:ext cx="91440" cy="15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5" p14:bwMode="auto">
            <p14:nvContentPartPr>
              <p14:cNvPr id="133" name="墨迹 132"/>
              <p14:cNvContentPartPr/>
              <p14:nvPr/>
            </p14:nvContentPartPr>
            <p14:xfrm>
              <a:off x="8182610" y="1536700"/>
              <a:ext cx="146685" cy="536575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56"/>
            </p:blipFill>
            <p:spPr>
              <a:xfrm>
                <a:off x="8182610" y="1536700"/>
                <a:ext cx="146685" cy="5365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7" p14:bwMode="auto">
            <p14:nvContentPartPr>
              <p14:cNvPr id="134" name="墨迹 133"/>
              <p14:cNvContentPartPr/>
              <p14:nvPr/>
            </p14:nvContentPartPr>
            <p14:xfrm>
              <a:off x="7372350" y="2311400"/>
              <a:ext cx="1219200" cy="79375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58"/>
            </p:blipFill>
            <p:spPr>
              <a:xfrm>
                <a:off x="7372350" y="2311400"/>
                <a:ext cx="1219200" cy="793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9" p14:bwMode="auto">
            <p14:nvContentPartPr>
              <p14:cNvPr id="135" name="墨迹 134"/>
              <p14:cNvContentPartPr/>
              <p14:nvPr/>
            </p14:nvContentPartPr>
            <p14:xfrm>
              <a:off x="4655185" y="1882140"/>
              <a:ext cx="1485265" cy="560070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60"/>
            </p:blipFill>
            <p:spPr>
              <a:xfrm>
                <a:off x="4655185" y="1882140"/>
                <a:ext cx="1485265" cy="560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1" p14:bwMode="auto">
            <p14:nvContentPartPr>
              <p14:cNvPr id="136" name="墨迹 135"/>
              <p14:cNvContentPartPr/>
              <p14:nvPr/>
            </p14:nvContentPartPr>
            <p14:xfrm>
              <a:off x="218440" y="2219960"/>
              <a:ext cx="3288665" cy="95250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62"/>
            </p:blipFill>
            <p:spPr>
              <a:xfrm>
                <a:off x="218440" y="2219960"/>
                <a:ext cx="3288665" cy="95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3" p14:bwMode="auto">
            <p14:nvContentPartPr>
              <p14:cNvPr id="137" name="墨迹 136"/>
              <p14:cNvContentPartPr/>
              <p14:nvPr/>
            </p14:nvContentPartPr>
            <p14:xfrm>
              <a:off x="1552575" y="2033270"/>
              <a:ext cx="182880" cy="210185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64"/>
            </p:blipFill>
            <p:spPr>
              <a:xfrm>
                <a:off x="1552575" y="2033270"/>
                <a:ext cx="182880" cy="210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5" p14:bwMode="auto">
            <p14:nvContentPartPr>
              <p14:cNvPr id="138" name="墨迹 137"/>
              <p14:cNvContentPartPr/>
              <p14:nvPr/>
            </p14:nvContentPartPr>
            <p14:xfrm>
              <a:off x="1830705" y="2275840"/>
              <a:ext cx="8255" cy="47625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66"/>
            </p:blipFill>
            <p:spPr>
              <a:xfrm>
                <a:off x="1830705" y="2275840"/>
                <a:ext cx="8255" cy="47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7" p14:bwMode="auto">
            <p14:nvContentPartPr>
              <p14:cNvPr id="139" name="墨迹 138"/>
              <p14:cNvContentPartPr/>
              <p14:nvPr/>
            </p14:nvContentPartPr>
            <p14:xfrm>
              <a:off x="1914525" y="2052955"/>
              <a:ext cx="102870" cy="119380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68"/>
            </p:blipFill>
            <p:spPr>
              <a:xfrm>
                <a:off x="1914525" y="2052955"/>
                <a:ext cx="102870" cy="119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9" p14:bwMode="auto">
            <p14:nvContentPartPr>
              <p14:cNvPr id="140" name="墨迹 139"/>
              <p14:cNvContentPartPr/>
              <p14:nvPr/>
            </p14:nvContentPartPr>
            <p14:xfrm>
              <a:off x="2092960" y="2021205"/>
              <a:ext cx="170815" cy="266065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70"/>
            </p:blipFill>
            <p:spPr>
              <a:xfrm>
                <a:off x="2092960" y="2021205"/>
                <a:ext cx="170815" cy="266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1" p14:bwMode="auto">
            <p14:nvContentPartPr>
              <p14:cNvPr id="141" name="墨迹 140"/>
              <p14:cNvContentPartPr/>
              <p14:nvPr/>
            </p14:nvContentPartPr>
            <p14:xfrm>
              <a:off x="2513965" y="1934210"/>
              <a:ext cx="198755" cy="293370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72"/>
            </p:blipFill>
            <p:spPr>
              <a:xfrm>
                <a:off x="2513965" y="1934210"/>
                <a:ext cx="198755" cy="293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3" p14:bwMode="auto">
            <p14:nvContentPartPr>
              <p14:cNvPr id="142" name="墨迹 141"/>
              <p14:cNvContentPartPr/>
              <p14:nvPr/>
            </p14:nvContentPartPr>
            <p14:xfrm>
              <a:off x="2800350" y="2049145"/>
              <a:ext cx="122555" cy="405130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74"/>
            </p:blipFill>
            <p:spPr>
              <a:xfrm>
                <a:off x="2800350" y="2049145"/>
                <a:ext cx="122555" cy="405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5" p14:bwMode="auto">
            <p14:nvContentPartPr>
              <p14:cNvPr id="143" name="墨迹 142"/>
              <p14:cNvContentPartPr/>
              <p14:nvPr/>
            </p14:nvContentPartPr>
            <p14:xfrm>
              <a:off x="1922145" y="2494280"/>
              <a:ext cx="3066415" cy="198120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76"/>
            </p:blipFill>
            <p:spPr>
              <a:xfrm>
                <a:off x="1922145" y="2494280"/>
                <a:ext cx="3066415" cy="198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7" p14:bwMode="auto">
            <p14:nvContentPartPr>
              <p14:cNvPr id="144" name="墨迹 143"/>
              <p14:cNvContentPartPr/>
              <p14:nvPr/>
            </p14:nvContentPartPr>
            <p14:xfrm>
              <a:off x="3483610" y="2037080"/>
              <a:ext cx="194310" cy="294005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78"/>
            </p:blipFill>
            <p:spPr>
              <a:xfrm>
                <a:off x="3483610" y="2037080"/>
                <a:ext cx="194310" cy="294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9" p14:bwMode="auto">
            <p14:nvContentPartPr>
              <p14:cNvPr id="145" name="墨迹 144"/>
              <p14:cNvContentPartPr/>
              <p14:nvPr/>
            </p14:nvContentPartPr>
            <p14:xfrm>
              <a:off x="3931920" y="2025015"/>
              <a:ext cx="95885" cy="154940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80"/>
            </p:blipFill>
            <p:spPr>
              <a:xfrm>
                <a:off x="3931920" y="2025015"/>
                <a:ext cx="95885" cy="154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1" p14:bwMode="auto">
            <p14:nvContentPartPr>
              <p14:cNvPr id="146" name="墨迹 145"/>
              <p14:cNvContentPartPr/>
              <p14:nvPr/>
            </p14:nvContentPartPr>
            <p14:xfrm>
              <a:off x="4174490" y="2105025"/>
              <a:ext cx="167005" cy="238125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82"/>
            </p:blipFill>
            <p:spPr>
              <a:xfrm>
                <a:off x="4174490" y="2105025"/>
                <a:ext cx="167005" cy="2381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3" p14:bwMode="auto">
            <p14:nvContentPartPr>
              <p14:cNvPr id="147" name="墨迹 146"/>
              <p14:cNvContentPartPr/>
              <p14:nvPr/>
            </p14:nvContentPartPr>
            <p14:xfrm>
              <a:off x="4658995" y="1143635"/>
              <a:ext cx="19685" cy="3810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84"/>
            </p:blipFill>
            <p:spPr>
              <a:xfrm>
                <a:off x="4658995" y="1143635"/>
                <a:ext cx="19685" cy="3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5" p14:bwMode="auto">
            <p14:nvContentPartPr>
              <p14:cNvPr id="148" name="墨迹 147"/>
              <p14:cNvContentPartPr/>
              <p14:nvPr/>
            </p14:nvContentPartPr>
            <p14:xfrm>
              <a:off x="-297815" y="948690"/>
              <a:ext cx="3431540" cy="651510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86"/>
            </p:blipFill>
            <p:spPr>
              <a:xfrm>
                <a:off x="-297815" y="948690"/>
                <a:ext cx="3431540" cy="6515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7" p14:bwMode="auto">
            <p14:nvContentPartPr>
              <p14:cNvPr id="149" name="墨迹 148"/>
              <p14:cNvContentPartPr/>
              <p14:nvPr/>
            </p14:nvContentPartPr>
            <p14:xfrm>
              <a:off x="3594735" y="1751330"/>
              <a:ext cx="1842770" cy="234315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88"/>
            </p:blipFill>
            <p:spPr>
              <a:xfrm>
                <a:off x="3594735" y="1751330"/>
                <a:ext cx="1842770" cy="234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9" p14:bwMode="auto">
            <p14:nvContentPartPr>
              <p14:cNvPr id="150" name="墨迹 149"/>
              <p14:cNvContentPartPr/>
              <p14:nvPr/>
            </p14:nvContentPartPr>
            <p14:xfrm>
              <a:off x="3284855" y="1965960"/>
              <a:ext cx="877570" cy="111125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90"/>
            </p:blipFill>
            <p:spPr>
              <a:xfrm>
                <a:off x="3284855" y="1965960"/>
                <a:ext cx="877570" cy="1111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1" p14:bwMode="auto">
            <p14:nvContentPartPr>
              <p14:cNvPr id="151" name="墨迹 150"/>
              <p14:cNvContentPartPr/>
              <p14:nvPr/>
            </p14:nvContentPartPr>
            <p14:xfrm>
              <a:off x="2645410" y="2644775"/>
              <a:ext cx="3133725" cy="154940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92"/>
            </p:blipFill>
            <p:spPr>
              <a:xfrm>
                <a:off x="2645410" y="2644775"/>
                <a:ext cx="3133725" cy="154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3" p14:bwMode="auto">
            <p14:nvContentPartPr>
              <p14:cNvPr id="152" name="墨迹 151"/>
              <p14:cNvContentPartPr/>
              <p14:nvPr/>
            </p14:nvContentPartPr>
            <p14:xfrm>
              <a:off x="4877435" y="2263775"/>
              <a:ext cx="1823085" cy="726440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94"/>
            </p:blipFill>
            <p:spPr>
              <a:xfrm>
                <a:off x="4877435" y="2263775"/>
                <a:ext cx="1823085" cy="726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5" p14:bwMode="auto">
            <p14:nvContentPartPr>
              <p14:cNvPr id="153" name="墨迹 152"/>
              <p14:cNvContentPartPr/>
              <p14:nvPr/>
            </p14:nvContentPartPr>
            <p14:xfrm>
              <a:off x="2077085" y="3061970"/>
              <a:ext cx="2081530" cy="31750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96"/>
            </p:blipFill>
            <p:spPr>
              <a:xfrm>
                <a:off x="2077085" y="3061970"/>
                <a:ext cx="2081530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7" p14:bwMode="auto">
            <p14:nvContentPartPr>
              <p14:cNvPr id="154" name="墨迹 153"/>
              <p14:cNvContentPartPr/>
              <p14:nvPr/>
            </p14:nvContentPartPr>
            <p14:xfrm>
              <a:off x="2998470" y="3768725"/>
              <a:ext cx="937895" cy="1859280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98"/>
            </p:blipFill>
            <p:spPr>
              <a:xfrm>
                <a:off x="2998470" y="3768725"/>
                <a:ext cx="937895" cy="1859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9" p14:bwMode="auto">
            <p14:nvContentPartPr>
              <p14:cNvPr id="155" name="墨迹 154"/>
              <p14:cNvContentPartPr/>
              <p14:nvPr/>
            </p14:nvContentPartPr>
            <p14:xfrm>
              <a:off x="6816090" y="3852545"/>
              <a:ext cx="790575" cy="496570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300"/>
            </p:blipFill>
            <p:spPr>
              <a:xfrm>
                <a:off x="6816090" y="3852545"/>
                <a:ext cx="790575" cy="496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1" p14:bwMode="auto">
            <p14:nvContentPartPr>
              <p14:cNvPr id="156" name="墨迹 155"/>
              <p14:cNvContentPartPr/>
              <p14:nvPr/>
            </p14:nvContentPartPr>
            <p14:xfrm>
              <a:off x="6633210" y="4237355"/>
              <a:ext cx="568325" cy="548640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302"/>
            </p:blipFill>
            <p:spPr>
              <a:xfrm>
                <a:off x="6633210" y="4237355"/>
                <a:ext cx="568325" cy="548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3" p14:bwMode="auto">
            <p14:nvContentPartPr>
              <p14:cNvPr id="157" name="墨迹 156"/>
              <p14:cNvContentPartPr/>
              <p14:nvPr/>
            </p14:nvContentPartPr>
            <p14:xfrm>
              <a:off x="6986905" y="4515485"/>
              <a:ext cx="262255" cy="290195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304"/>
            </p:blipFill>
            <p:spPr>
              <a:xfrm>
                <a:off x="6986905" y="4515485"/>
                <a:ext cx="262255" cy="290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5" p14:bwMode="auto">
            <p14:nvContentPartPr>
              <p14:cNvPr id="158" name="墨迹 157"/>
              <p14:cNvContentPartPr/>
              <p14:nvPr/>
            </p14:nvContentPartPr>
            <p14:xfrm>
              <a:off x="7138035" y="4642485"/>
              <a:ext cx="23495" cy="405130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306"/>
            </p:blipFill>
            <p:spPr>
              <a:xfrm>
                <a:off x="7138035" y="4642485"/>
                <a:ext cx="23495" cy="405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7" p14:bwMode="auto">
            <p14:nvContentPartPr>
              <p14:cNvPr id="159" name="墨迹 158"/>
              <p14:cNvContentPartPr/>
              <p14:nvPr/>
            </p14:nvContentPartPr>
            <p14:xfrm>
              <a:off x="6664960" y="4758055"/>
              <a:ext cx="1183640" cy="349250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308"/>
            </p:blipFill>
            <p:spPr>
              <a:xfrm>
                <a:off x="6664960" y="4758055"/>
                <a:ext cx="1183640" cy="34925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491880" y="2067793"/>
            <a:ext cx="250100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685800" rtl="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lang="zh-CN" altLang="en-US" sz="4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</a:t>
            </a:r>
            <a:r>
              <a:rPr lang="en-US" altLang="zh-CN" sz="4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lang="zh-CN" altLang="en-US" sz="4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弹力</a:t>
            </a:r>
            <a:endParaRPr lang="zh-CN" altLang="en-US" sz="45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592" y="2571849"/>
            <a:ext cx="3438759" cy="28494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 l="9071" t="9110" r="7769" b="-192"/>
          <a:stretch>
            <a:fillRect/>
          </a:stretch>
        </p:blipFill>
        <p:spPr>
          <a:xfrm>
            <a:off x="4644008" y="2573221"/>
            <a:ext cx="3758349" cy="273334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TextBox 1"/>
          <p:cNvSpPr txBox="1"/>
          <p:nvPr/>
        </p:nvSpPr>
        <p:spPr>
          <a:xfrm>
            <a:off x="323528" y="352468"/>
            <a:ext cx="2088232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形变：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395536" y="1011150"/>
            <a:ext cx="8388424" cy="11957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35000"/>
              </a:lnSpc>
              <a:defRPr/>
            </a:pP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定义：在力的作用下，物体的形状和体积发生的改变。如：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伸、压缩、扭转、弯曲、凹陷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rcRect t="27600" b="19200"/>
          <a:stretch>
            <a:fillRect/>
          </a:stretch>
        </p:blipFill>
        <p:spPr>
          <a:xfrm>
            <a:off x="1043608" y="2283817"/>
            <a:ext cx="3057750" cy="2440051"/>
          </a:xfrm>
          <a:prstGeom prst="rect">
            <a:avLst/>
          </a:prstGeom>
        </p:spPr>
      </p:pic>
      <p:sp>
        <p:nvSpPr>
          <p:cNvPr id="10" name="TextBox 1"/>
          <p:cNvSpPr txBox="1"/>
          <p:nvPr/>
        </p:nvSpPr>
        <p:spPr>
          <a:xfrm>
            <a:off x="323528" y="411609"/>
            <a:ext cx="2177988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分类：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 r="9096"/>
          <a:stretch>
            <a:fillRect/>
          </a:stretch>
        </p:blipFill>
        <p:spPr>
          <a:xfrm>
            <a:off x="4644008" y="2211809"/>
            <a:ext cx="3191726" cy="234627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TextBox 1"/>
          <p:cNvSpPr txBox="1"/>
          <p:nvPr/>
        </p:nvSpPr>
        <p:spPr>
          <a:xfrm>
            <a:off x="323528" y="1203697"/>
            <a:ext cx="8222858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弹性形变：受力发生形变，不受力恢复原状。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51" r="8914" b="17188"/>
          <a:stretch>
            <a:fillRect/>
          </a:stretch>
        </p:blipFill>
        <p:spPr>
          <a:xfrm>
            <a:off x="755576" y="2139801"/>
            <a:ext cx="3612366" cy="250165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0076" y="2283817"/>
            <a:ext cx="3612366" cy="243255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TextBox 1"/>
          <p:cNvSpPr txBox="1"/>
          <p:nvPr/>
        </p:nvSpPr>
        <p:spPr>
          <a:xfrm>
            <a:off x="107504" y="987673"/>
            <a:ext cx="8712968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塑性形变：受力发生形变，不受力不能恢复原状。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323528" y="295395"/>
            <a:ext cx="2088232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弹力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377788" y="999209"/>
            <a:ext cx="8154652" cy="11957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35000"/>
              </a:lnSpc>
              <a:defRPr/>
            </a:pP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定义：物体由于发生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性形变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要恢复原状</a:t>
            </a:r>
            <a:endParaRPr lang="en-US" altLang="zh-CN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35000"/>
              </a:lnSpc>
              <a:defRPr/>
            </a:pP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的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抗形变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力。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rcRect l="41033"/>
          <a:stretch>
            <a:fillRect/>
          </a:stretch>
        </p:blipFill>
        <p:spPr>
          <a:xfrm>
            <a:off x="5475255" y="2362266"/>
            <a:ext cx="2532031" cy="285978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箭头: 右 8"/>
          <p:cNvSpPr/>
          <p:nvPr/>
        </p:nvSpPr>
        <p:spPr>
          <a:xfrm rot="16200000">
            <a:off x="6449219" y="4108486"/>
            <a:ext cx="1008112" cy="21602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628" y="2437151"/>
            <a:ext cx="3613794" cy="2994480"/>
          </a:xfrm>
          <a:prstGeom prst="rect">
            <a:avLst/>
          </a:prstGeom>
        </p:spPr>
      </p:pic>
      <p:sp>
        <p:nvSpPr>
          <p:cNvPr id="10" name="箭头: 右 9"/>
          <p:cNvSpPr/>
          <p:nvPr/>
        </p:nvSpPr>
        <p:spPr>
          <a:xfrm rot="15548672">
            <a:off x="2697012" y="3012939"/>
            <a:ext cx="1008112" cy="21602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274332" y="625344"/>
            <a:ext cx="426622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弹力产生的条件：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8109" y="3020522"/>
            <a:ext cx="2630593" cy="21797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l="9071" t="9110" r="7769" b="-192"/>
          <a:stretch>
            <a:fillRect/>
          </a:stretch>
        </p:blipFill>
        <p:spPr>
          <a:xfrm>
            <a:off x="3277902" y="3095827"/>
            <a:ext cx="2748064" cy="199859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11316">
            <a:off x="6240558" y="3060053"/>
            <a:ext cx="2675420" cy="1960613"/>
          </a:xfrm>
          <a:prstGeom prst="rect">
            <a:avLst/>
          </a:prstGeom>
        </p:spPr>
      </p:pic>
      <p:sp>
        <p:nvSpPr>
          <p:cNvPr id="8" name="TextBox 1"/>
          <p:cNvSpPr txBox="1"/>
          <p:nvPr/>
        </p:nvSpPr>
        <p:spPr>
          <a:xfrm>
            <a:off x="683568" y="1295012"/>
            <a:ext cx="5832648" cy="13193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物体间要相互接触；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前提）</a:t>
            </a:r>
            <a:b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物体要发生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性形变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根本）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"/>
          <p:cNvSpPr txBox="1"/>
          <p:nvPr/>
        </p:nvSpPr>
        <p:spPr>
          <a:xfrm>
            <a:off x="323528" y="867617"/>
            <a:ext cx="3348372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常见的弹力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1187624" y="1707753"/>
            <a:ext cx="5544616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力、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力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力、支持力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-232" t="33264" r="232" b="31961"/>
          <a:stretch>
            <a:fillRect/>
          </a:stretch>
        </p:blipFill>
        <p:spPr>
          <a:xfrm>
            <a:off x="575556" y="2859880"/>
            <a:ext cx="3168352" cy="11018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2317" y="2628628"/>
            <a:ext cx="1830843" cy="154131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216" y="2628628"/>
            <a:ext cx="2150934" cy="156431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9"/>
          <p:cNvSpPr txBox="1">
            <a:spLocks noChangeArrowheads="1"/>
          </p:cNvSpPr>
          <p:nvPr/>
        </p:nvSpPr>
        <p:spPr bwMode="auto">
          <a:xfrm>
            <a:off x="686060" y="1309335"/>
            <a:ext cx="808253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①绳子的拉力的方向总是沿着绳子的方向！</a:t>
            </a:r>
            <a:endParaRPr kumimoji="1"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296433" y="2469830"/>
            <a:ext cx="1281505" cy="2030604"/>
            <a:chOff x="827088" y="3945256"/>
            <a:chExt cx="1295400" cy="2109788"/>
          </a:xfrm>
        </p:grpSpPr>
        <p:grpSp>
          <p:nvGrpSpPr>
            <p:cNvPr id="11" name="Group 12"/>
            <p:cNvGrpSpPr/>
            <p:nvPr/>
          </p:nvGrpSpPr>
          <p:grpSpPr>
            <a:xfrm>
              <a:off x="827088" y="3945256"/>
              <a:ext cx="1295400" cy="2109788"/>
              <a:chOff x="476" y="2220"/>
              <a:chExt cx="816" cy="1329"/>
            </a:xfrm>
          </p:grpSpPr>
          <p:sp>
            <p:nvSpPr>
              <p:cNvPr id="13" name="Text Box 13"/>
              <p:cNvSpPr txBox="1">
                <a:spLocks noChangeArrowheads="1"/>
              </p:cNvSpPr>
              <p:nvPr/>
            </p:nvSpPr>
            <p:spPr bwMode="auto">
              <a:xfrm>
                <a:off x="793" y="3239"/>
                <a:ext cx="363" cy="3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endParaRPr kumimoji="1"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Text Box 14"/>
              <p:cNvSpPr txBox="1">
                <a:spLocks noChangeArrowheads="1"/>
              </p:cNvSpPr>
              <p:nvPr/>
            </p:nvSpPr>
            <p:spPr bwMode="auto">
              <a:xfrm>
                <a:off x="793" y="2462"/>
                <a:ext cx="499" cy="3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kumimoji="1" lang="zh-CN" altLang="en-US" b="1" baseline="-25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拉</a:t>
                </a:r>
                <a:endParaRPr kumimoji="1" lang="zh-CN" altLang="en-US" b="1" baseline="-25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Oval 15"/>
              <p:cNvSpPr>
                <a:spLocks noChangeArrowheads="1"/>
              </p:cNvSpPr>
              <p:nvPr/>
            </p:nvSpPr>
            <p:spPr bwMode="auto">
              <a:xfrm>
                <a:off x="617" y="2808"/>
                <a:ext cx="323" cy="280"/>
              </a:xfrm>
              <a:prstGeom prst="ellipse">
                <a:avLst/>
              </a:prstGeom>
              <a:solidFill>
                <a:srgbClr val="FF3399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flipH="1">
                <a:off x="783" y="2938"/>
                <a:ext cx="0" cy="5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 flipH="1">
                <a:off x="783" y="2299"/>
                <a:ext cx="0" cy="6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Line 18"/>
              <p:cNvSpPr>
                <a:spLocks noChangeShapeType="1"/>
              </p:cNvSpPr>
              <p:nvPr/>
            </p:nvSpPr>
            <p:spPr bwMode="auto">
              <a:xfrm flipH="1" flipV="1">
                <a:off x="783" y="2478"/>
                <a:ext cx="0" cy="4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Line 19"/>
              <p:cNvSpPr>
                <a:spLocks noChangeShapeType="1"/>
              </p:cNvSpPr>
              <p:nvPr/>
            </p:nvSpPr>
            <p:spPr bwMode="auto">
              <a:xfrm>
                <a:off x="476" y="2299"/>
                <a:ext cx="6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 flipH="1">
                <a:off x="507" y="2222"/>
                <a:ext cx="110" cy="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 flipH="1">
                <a:off x="838" y="2222"/>
                <a:ext cx="110" cy="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 flipH="1">
                <a:off x="673" y="2222"/>
                <a:ext cx="110" cy="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 flipH="1">
                <a:off x="1000" y="2220"/>
                <a:ext cx="111" cy="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TextBox 49"/>
            <p:cNvSpPr txBox="1"/>
            <p:nvPr/>
          </p:nvSpPr>
          <p:spPr>
            <a:xfrm>
              <a:off x="1000100" y="4929199"/>
              <a:ext cx="42862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343137" y="2469830"/>
            <a:ext cx="1853829" cy="2059410"/>
            <a:chOff x="3500430" y="3921445"/>
            <a:chExt cx="1935171" cy="2127251"/>
          </a:xfrm>
        </p:grpSpPr>
        <p:grpSp>
          <p:nvGrpSpPr>
            <p:cNvPr id="29" name="Group 24"/>
            <p:cNvGrpSpPr/>
            <p:nvPr/>
          </p:nvGrpSpPr>
          <p:grpSpPr>
            <a:xfrm>
              <a:off x="3562351" y="3921445"/>
              <a:ext cx="1873250" cy="2127251"/>
              <a:chOff x="2199" y="2205"/>
              <a:chExt cx="1180" cy="1340"/>
            </a:xfrm>
          </p:grpSpPr>
          <p:sp>
            <p:nvSpPr>
              <p:cNvPr id="31" name="Text Box 25"/>
              <p:cNvSpPr txBox="1">
                <a:spLocks noChangeArrowheads="1"/>
              </p:cNvSpPr>
              <p:nvPr/>
            </p:nvSpPr>
            <p:spPr bwMode="auto">
              <a:xfrm>
                <a:off x="2426" y="3235"/>
                <a:ext cx="306" cy="3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endParaRPr kumimoji="1"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Text Box 26"/>
              <p:cNvSpPr txBox="1">
                <a:spLocks noChangeArrowheads="1"/>
              </p:cNvSpPr>
              <p:nvPr/>
            </p:nvSpPr>
            <p:spPr bwMode="auto">
              <a:xfrm>
                <a:off x="2744" y="2461"/>
                <a:ext cx="499" cy="3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kumimoji="1" lang="zh-CN" altLang="en-US" b="1" baseline="-25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拉</a:t>
                </a:r>
                <a:endParaRPr kumimoji="1" lang="zh-CN" altLang="en-US" b="1" baseline="-25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27"/>
              <p:cNvSpPr>
                <a:spLocks noChangeArrowheads="1"/>
              </p:cNvSpPr>
              <p:nvPr/>
            </p:nvSpPr>
            <p:spPr bwMode="auto">
              <a:xfrm>
                <a:off x="2199" y="2614"/>
                <a:ext cx="363" cy="362"/>
              </a:xfrm>
              <a:prstGeom prst="ellipse">
                <a:avLst/>
              </a:prstGeom>
              <a:solidFill>
                <a:srgbClr val="FF3399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Line 28"/>
              <p:cNvSpPr>
                <a:spLocks noChangeShapeType="1"/>
              </p:cNvSpPr>
              <p:nvPr/>
            </p:nvSpPr>
            <p:spPr bwMode="auto">
              <a:xfrm flipH="1">
                <a:off x="2381" y="2795"/>
                <a:ext cx="0" cy="6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Line 29"/>
              <p:cNvSpPr>
                <a:spLocks noChangeShapeType="1"/>
              </p:cNvSpPr>
              <p:nvPr/>
            </p:nvSpPr>
            <p:spPr bwMode="auto">
              <a:xfrm rot="2856801" flipV="1">
                <a:off x="2641" y="2198"/>
                <a:ext cx="5" cy="7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med" len="med"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Line 30"/>
              <p:cNvSpPr>
                <a:spLocks noChangeShapeType="1"/>
              </p:cNvSpPr>
              <p:nvPr/>
            </p:nvSpPr>
            <p:spPr bwMode="auto">
              <a:xfrm rot="2856801" flipH="1" flipV="1">
                <a:off x="2603" y="2293"/>
                <a:ext cx="0" cy="6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7" name="Group 31"/>
              <p:cNvGrpSpPr/>
              <p:nvPr/>
            </p:nvGrpSpPr>
            <p:grpSpPr>
              <a:xfrm>
                <a:off x="2382" y="2205"/>
                <a:ext cx="997" cy="105"/>
                <a:chOff x="1973" y="2205"/>
                <a:chExt cx="997" cy="105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1973" y="2307"/>
                  <a:ext cx="997" cy="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9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2378" y="2219"/>
                  <a:ext cx="114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0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2809" y="2219"/>
                  <a:ext cx="114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596" y="2219"/>
                  <a:ext cx="114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2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2005" y="2205"/>
                  <a:ext cx="114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3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192" y="2205"/>
                  <a:ext cx="114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30" name="TextBox 50"/>
            <p:cNvSpPr txBox="1"/>
            <p:nvPr/>
          </p:nvSpPr>
          <p:spPr>
            <a:xfrm>
              <a:off x="3500430" y="4702742"/>
              <a:ext cx="42862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5673550" y="2850021"/>
            <a:ext cx="2624720" cy="943713"/>
            <a:chOff x="5868988" y="4556444"/>
            <a:chExt cx="2424134" cy="877888"/>
          </a:xfrm>
        </p:grpSpPr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7358083" y="4695837"/>
              <a:ext cx="935039" cy="5539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1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r>
                <a:rPr kumimoji="1" lang="zh-CN" altLang="en-US" sz="2100" b="1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拉</a:t>
              </a:r>
              <a:endParaRPr kumimoji="1" lang="zh-CN" altLang="en-US" sz="2100" b="1" baseline="-25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Rectangle 41"/>
            <p:cNvSpPr>
              <a:spLocks noChangeArrowheads="1"/>
            </p:cNvSpPr>
            <p:nvPr/>
          </p:nvSpPr>
          <p:spPr bwMode="auto">
            <a:xfrm>
              <a:off x="6421438" y="4912044"/>
              <a:ext cx="663575" cy="406400"/>
            </a:xfrm>
            <a:prstGeom prst="rect">
              <a:avLst/>
            </a:prstGeom>
            <a:solidFill>
              <a:srgbClr val="CC0066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5868988" y="5318444"/>
              <a:ext cx="18240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 flipH="1">
              <a:off x="5868988" y="5318444"/>
              <a:ext cx="165100" cy="115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 flipH="1">
              <a:off x="6256338" y="5318444"/>
              <a:ext cx="165100" cy="115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 flipH="1">
              <a:off x="6643688" y="5318444"/>
              <a:ext cx="165100" cy="115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Line 46"/>
            <p:cNvSpPr>
              <a:spLocks noChangeShapeType="1"/>
            </p:cNvSpPr>
            <p:nvPr/>
          </p:nvSpPr>
          <p:spPr bwMode="auto">
            <a:xfrm flipH="1">
              <a:off x="7029451" y="5318444"/>
              <a:ext cx="166688" cy="115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 flipH="1">
              <a:off x="7416801" y="5318444"/>
              <a:ext cx="166688" cy="115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Line 48"/>
            <p:cNvSpPr>
              <a:spLocks noChangeShapeType="1"/>
            </p:cNvSpPr>
            <p:nvPr/>
          </p:nvSpPr>
          <p:spPr bwMode="auto">
            <a:xfrm flipV="1">
              <a:off x="6715140" y="4556444"/>
              <a:ext cx="1100138" cy="5445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ffectLst/>
          </p:spPr>
          <p:txBody>
            <a:bodyPr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TextBox 51"/>
            <p:cNvSpPr txBox="1"/>
            <p:nvPr/>
          </p:nvSpPr>
          <p:spPr>
            <a:xfrm>
              <a:off x="6357951" y="4917056"/>
              <a:ext cx="42862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1259632" y="1377369"/>
            <a:ext cx="6552728" cy="3816424"/>
            <a:chOff x="406" y="1117"/>
            <a:chExt cx="5114" cy="3114"/>
          </a:xfrm>
        </p:grpSpPr>
        <p:grpSp>
          <p:nvGrpSpPr>
            <p:cNvPr id="3" name="Group 7"/>
            <p:cNvGrpSpPr/>
            <p:nvPr/>
          </p:nvGrpSpPr>
          <p:grpSpPr>
            <a:xfrm>
              <a:off x="406" y="2769"/>
              <a:ext cx="5114" cy="1462"/>
              <a:chOff x="406" y="2769"/>
              <a:chExt cx="5114" cy="1462"/>
            </a:xfrm>
          </p:grpSpPr>
          <p:grpSp>
            <p:nvGrpSpPr>
              <p:cNvPr id="4" name="Group 10"/>
              <p:cNvGrpSpPr/>
              <p:nvPr/>
            </p:nvGrpSpPr>
            <p:grpSpPr>
              <a:xfrm>
                <a:off x="2352" y="3178"/>
                <a:ext cx="2641" cy="842"/>
                <a:chOff x="225" y="2724"/>
                <a:chExt cx="2641" cy="842"/>
              </a:xfrm>
            </p:grpSpPr>
            <p:sp>
              <p:nvSpPr>
                <p:cNvPr id="717835" name="Rectangle 11"/>
                <p:cNvSpPr>
                  <a:spLocks noChangeArrowheads="1"/>
                </p:cNvSpPr>
                <p:nvPr/>
              </p:nvSpPr>
              <p:spPr bwMode="auto">
                <a:xfrm rot="19776588">
                  <a:off x="651" y="2869"/>
                  <a:ext cx="467" cy="278"/>
                </a:xfrm>
                <a:prstGeom prst="rect">
                  <a:avLst/>
                </a:prstGeom>
                <a:solidFill>
                  <a:srgbClr val="0000FF"/>
                </a:solidFill>
                <a:ln w="19050">
                  <a:solidFill>
                    <a:schemeClr val="bg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717836" name="AutoShape 12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225" y="2724"/>
                  <a:ext cx="1344" cy="842"/>
                </a:xfrm>
                <a:prstGeom prst="rtTriangle">
                  <a:avLst/>
                </a:prstGeom>
                <a:solidFill>
                  <a:schemeClr val="tx1"/>
                </a:solidFill>
                <a:ln w="19050">
                  <a:solidFill>
                    <a:schemeClr val="bg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Rectangle 11"/>
                <p:cNvSpPr>
                  <a:spLocks noChangeArrowheads="1"/>
                </p:cNvSpPr>
                <p:nvPr/>
              </p:nvSpPr>
              <p:spPr bwMode="auto">
                <a:xfrm rot="19706160">
                  <a:off x="2399" y="2861"/>
                  <a:ext cx="467" cy="278"/>
                </a:xfrm>
                <a:prstGeom prst="rect">
                  <a:avLst/>
                </a:prstGeom>
                <a:solidFill>
                  <a:srgbClr val="0000FF"/>
                </a:solidFill>
                <a:ln w="19050">
                  <a:solidFill>
                    <a:schemeClr val="bg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717837" name="Line 13"/>
              <p:cNvSpPr>
                <a:spLocks noChangeShapeType="1"/>
              </p:cNvSpPr>
              <p:nvPr/>
            </p:nvSpPr>
            <p:spPr bwMode="auto">
              <a:xfrm rot="16200000" flipV="1">
                <a:off x="2591" y="3053"/>
                <a:ext cx="576" cy="36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 type="oval" w="med" len="med"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17838" name="Text Box 14"/>
              <p:cNvSpPr txBox="1">
                <a:spLocks noChangeArrowheads="1"/>
              </p:cNvSpPr>
              <p:nvPr/>
            </p:nvSpPr>
            <p:spPr bwMode="auto">
              <a:xfrm>
                <a:off x="2789" y="2769"/>
                <a:ext cx="590" cy="37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100" b="1">
                    <a:solidFill>
                      <a:srgbClr val="00FF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F</a:t>
                </a:r>
                <a:r>
                  <a:rPr kumimoji="1" lang="zh-CN" altLang="en-US" sz="2100" b="1" baseline="-25000">
                    <a:solidFill>
                      <a:srgbClr val="00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支</a:t>
                </a:r>
                <a:endParaRPr kumimoji="1" lang="zh-CN" altLang="en-US" sz="2100" b="1">
                  <a:solidFill>
                    <a:srgbClr val="00FF00"/>
                  </a:solidFill>
                  <a:latin typeface="隶书" panose="02010509060101010101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5" name="Group 15"/>
              <p:cNvGrpSpPr/>
              <p:nvPr/>
            </p:nvGrpSpPr>
            <p:grpSpPr>
              <a:xfrm>
                <a:off x="406" y="3178"/>
                <a:ext cx="1344" cy="842"/>
                <a:chOff x="225" y="2724"/>
                <a:chExt cx="1344" cy="842"/>
              </a:xfrm>
            </p:grpSpPr>
            <p:sp>
              <p:nvSpPr>
                <p:cNvPr id="717840" name="Rectangle 16"/>
                <p:cNvSpPr>
                  <a:spLocks noChangeArrowheads="1"/>
                </p:cNvSpPr>
                <p:nvPr/>
              </p:nvSpPr>
              <p:spPr bwMode="auto">
                <a:xfrm rot="19762948">
                  <a:off x="664" y="2875"/>
                  <a:ext cx="467" cy="278"/>
                </a:xfrm>
                <a:prstGeom prst="rect">
                  <a:avLst/>
                </a:prstGeom>
                <a:solidFill>
                  <a:srgbClr val="0000FF"/>
                </a:solidFill>
                <a:ln w="19050">
                  <a:solidFill>
                    <a:schemeClr val="bg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717841" name="AutoShape 17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225" y="2724"/>
                  <a:ext cx="1344" cy="842"/>
                </a:xfrm>
                <a:prstGeom prst="rtTriangle">
                  <a:avLst/>
                </a:prstGeom>
                <a:solidFill>
                  <a:schemeClr val="tx1"/>
                </a:solidFill>
                <a:ln w="19050">
                  <a:solidFill>
                    <a:schemeClr val="bg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717842" name="AutoShape 18"/>
              <p:cNvSpPr>
                <a:spLocks noChangeArrowheads="1"/>
              </p:cNvSpPr>
              <p:nvPr/>
            </p:nvSpPr>
            <p:spPr bwMode="auto">
              <a:xfrm rot="10800000" flipV="1">
                <a:off x="4076" y="3178"/>
                <a:ext cx="1344" cy="842"/>
              </a:xfrm>
              <a:prstGeom prst="rtTriangle">
                <a:avLst/>
              </a:prstGeom>
              <a:solidFill>
                <a:schemeClr val="tx1"/>
              </a:solidFill>
              <a:ln w="19050">
                <a:solidFill>
                  <a:schemeClr val="bg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6" name="Group 19"/>
              <p:cNvGrpSpPr/>
              <p:nvPr/>
            </p:nvGrpSpPr>
            <p:grpSpPr>
              <a:xfrm rot="-2167160">
                <a:off x="3215" y="2850"/>
                <a:ext cx="1531" cy="1182"/>
                <a:chOff x="557" y="-289"/>
                <a:chExt cx="2049" cy="1582"/>
              </a:xfrm>
            </p:grpSpPr>
            <p:sp>
              <p:nvSpPr>
                <p:cNvPr id="717844" name="Line 20"/>
                <p:cNvSpPr>
                  <a:spLocks noChangeShapeType="1"/>
                </p:cNvSpPr>
                <p:nvPr/>
              </p:nvSpPr>
              <p:spPr bwMode="auto">
                <a:xfrm>
                  <a:off x="2424" y="1113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17845" name="Line 21"/>
                <p:cNvSpPr>
                  <a:spLocks noChangeShapeType="1"/>
                </p:cNvSpPr>
                <p:nvPr/>
              </p:nvSpPr>
              <p:spPr bwMode="auto">
                <a:xfrm rot="5400000">
                  <a:off x="2505" y="1202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20"/>
                <p:cNvSpPr>
                  <a:spLocks noChangeShapeType="1"/>
                </p:cNvSpPr>
                <p:nvPr/>
              </p:nvSpPr>
              <p:spPr bwMode="auto">
                <a:xfrm>
                  <a:off x="557" y="-289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Line 21"/>
                <p:cNvSpPr>
                  <a:spLocks noChangeShapeType="1"/>
                </p:cNvSpPr>
                <p:nvPr/>
              </p:nvSpPr>
              <p:spPr bwMode="auto">
                <a:xfrm rot="5400000">
                  <a:off x="651" y="-186"/>
                  <a:ext cx="156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717832" name="Line 8"/>
              <p:cNvSpPr>
                <a:spLocks noChangeShapeType="1"/>
              </p:cNvSpPr>
              <p:nvPr/>
            </p:nvSpPr>
            <p:spPr bwMode="auto">
              <a:xfrm>
                <a:off x="4814" y="3551"/>
                <a:ext cx="379" cy="68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17833" name="Text Box 9"/>
              <p:cNvSpPr txBox="1">
                <a:spLocks noChangeArrowheads="1"/>
              </p:cNvSpPr>
              <p:nvPr/>
            </p:nvSpPr>
            <p:spPr bwMode="auto">
              <a:xfrm>
                <a:off x="5019" y="3517"/>
                <a:ext cx="501" cy="4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100" b="1">
                    <a:solidFill>
                      <a:srgbClr val="00FF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F</a:t>
                </a:r>
                <a:r>
                  <a:rPr kumimoji="1" lang="zh-CN" altLang="en-US" sz="2400" b="1" baseline="-25000">
                    <a:solidFill>
                      <a:srgbClr val="00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压</a:t>
                </a:r>
                <a:endParaRPr kumimoji="1" lang="zh-CN" altLang="en-US" sz="2400" b="1">
                  <a:solidFill>
                    <a:srgbClr val="00FF00"/>
                  </a:solidFill>
                  <a:latin typeface="隶书" panose="02010509060101010101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7" name="Group 22"/>
            <p:cNvGrpSpPr/>
            <p:nvPr/>
          </p:nvGrpSpPr>
          <p:grpSpPr>
            <a:xfrm>
              <a:off x="612" y="1117"/>
              <a:ext cx="4808" cy="1474"/>
              <a:chOff x="612" y="1425"/>
              <a:chExt cx="4808" cy="1474"/>
            </a:xfrm>
          </p:grpSpPr>
          <p:grpSp>
            <p:nvGrpSpPr>
              <p:cNvPr id="8" name="Group 23"/>
              <p:cNvGrpSpPr/>
              <p:nvPr/>
            </p:nvGrpSpPr>
            <p:grpSpPr>
              <a:xfrm>
                <a:off x="3879" y="1842"/>
                <a:ext cx="1541" cy="453"/>
                <a:chOff x="386" y="2205"/>
                <a:chExt cx="1541" cy="453"/>
              </a:xfrm>
            </p:grpSpPr>
            <p:sp>
              <p:nvSpPr>
                <p:cNvPr id="717848" name="Rectangle 24"/>
                <p:cNvSpPr>
                  <a:spLocks noChangeArrowheads="1"/>
                </p:cNvSpPr>
                <p:nvPr/>
              </p:nvSpPr>
              <p:spPr bwMode="auto">
                <a:xfrm>
                  <a:off x="386" y="2568"/>
                  <a:ext cx="1541" cy="90"/>
                </a:xfrm>
                <a:prstGeom prst="rect">
                  <a:avLst/>
                </a:prstGeom>
                <a:solidFill>
                  <a:srgbClr val="CC0066"/>
                </a:solidFill>
                <a:ln w="9525">
                  <a:solidFill>
                    <a:srgbClr val="FFFF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717849" name="Rectangle 25"/>
                <p:cNvSpPr>
                  <a:spLocks noChangeArrowheads="1"/>
                </p:cNvSpPr>
                <p:nvPr/>
              </p:nvSpPr>
              <p:spPr bwMode="auto">
                <a:xfrm>
                  <a:off x="860" y="2205"/>
                  <a:ext cx="614" cy="363"/>
                </a:xfrm>
                <a:prstGeom prst="rect">
                  <a:avLst/>
                </a:prstGeom>
                <a:solidFill>
                  <a:schemeClr val="accent2"/>
                </a:solidFill>
                <a:ln w="19050">
                  <a:solidFill>
                    <a:schemeClr val="bg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9" name="Group 26"/>
              <p:cNvGrpSpPr/>
              <p:nvPr/>
            </p:nvGrpSpPr>
            <p:grpSpPr>
              <a:xfrm>
                <a:off x="2246" y="1843"/>
                <a:ext cx="1541" cy="453"/>
                <a:chOff x="386" y="2205"/>
                <a:chExt cx="1541" cy="453"/>
              </a:xfrm>
            </p:grpSpPr>
            <p:sp>
              <p:nvSpPr>
                <p:cNvPr id="717851" name="Rectangle 27"/>
                <p:cNvSpPr>
                  <a:spLocks noChangeArrowheads="1"/>
                </p:cNvSpPr>
                <p:nvPr/>
              </p:nvSpPr>
              <p:spPr bwMode="auto">
                <a:xfrm>
                  <a:off x="386" y="2568"/>
                  <a:ext cx="1541" cy="90"/>
                </a:xfrm>
                <a:prstGeom prst="rect">
                  <a:avLst/>
                </a:prstGeom>
                <a:solidFill>
                  <a:srgbClr val="CC0066"/>
                </a:solidFill>
                <a:ln w="9525">
                  <a:solidFill>
                    <a:srgbClr val="FFFF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717852" name="Rectangle 28"/>
                <p:cNvSpPr>
                  <a:spLocks noChangeArrowheads="1"/>
                </p:cNvSpPr>
                <p:nvPr/>
              </p:nvSpPr>
              <p:spPr bwMode="auto">
                <a:xfrm>
                  <a:off x="860" y="2205"/>
                  <a:ext cx="614" cy="363"/>
                </a:xfrm>
                <a:prstGeom prst="rect">
                  <a:avLst/>
                </a:prstGeom>
                <a:solidFill>
                  <a:schemeClr val="accent2"/>
                </a:solidFill>
                <a:ln w="19050">
                  <a:solidFill>
                    <a:schemeClr val="bg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10" name="Group 29"/>
              <p:cNvGrpSpPr/>
              <p:nvPr/>
            </p:nvGrpSpPr>
            <p:grpSpPr>
              <a:xfrm>
                <a:off x="612" y="1843"/>
                <a:ext cx="1541" cy="453"/>
                <a:chOff x="386" y="2205"/>
                <a:chExt cx="1541" cy="453"/>
              </a:xfrm>
            </p:grpSpPr>
            <p:sp>
              <p:nvSpPr>
                <p:cNvPr id="717854" name="Rectangle 30"/>
                <p:cNvSpPr>
                  <a:spLocks noChangeArrowheads="1"/>
                </p:cNvSpPr>
                <p:nvPr/>
              </p:nvSpPr>
              <p:spPr bwMode="auto">
                <a:xfrm>
                  <a:off x="386" y="2568"/>
                  <a:ext cx="1541" cy="90"/>
                </a:xfrm>
                <a:prstGeom prst="rect">
                  <a:avLst/>
                </a:prstGeom>
                <a:solidFill>
                  <a:srgbClr val="CC0066"/>
                </a:solidFill>
                <a:ln w="9525">
                  <a:solidFill>
                    <a:srgbClr val="FFFF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717855" name="Rectangle 31"/>
                <p:cNvSpPr>
                  <a:spLocks noChangeArrowheads="1"/>
                </p:cNvSpPr>
                <p:nvPr/>
              </p:nvSpPr>
              <p:spPr bwMode="auto">
                <a:xfrm>
                  <a:off x="860" y="2205"/>
                  <a:ext cx="614" cy="363"/>
                </a:xfrm>
                <a:prstGeom prst="rect">
                  <a:avLst/>
                </a:prstGeom>
                <a:solidFill>
                  <a:schemeClr val="accent2"/>
                </a:solidFill>
                <a:ln w="19050">
                  <a:solidFill>
                    <a:schemeClr val="bg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717856" name="Line 32"/>
              <p:cNvSpPr>
                <a:spLocks noChangeShapeType="1"/>
              </p:cNvSpPr>
              <p:nvPr/>
            </p:nvSpPr>
            <p:spPr bwMode="auto">
              <a:xfrm flipH="1" flipV="1">
                <a:off x="3023" y="1570"/>
                <a:ext cx="0" cy="604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 type="oval" w="med" len="med"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17857" name="Line 33"/>
              <p:cNvSpPr>
                <a:spLocks noChangeShapeType="1"/>
              </p:cNvSpPr>
              <p:nvPr/>
            </p:nvSpPr>
            <p:spPr bwMode="auto">
              <a:xfrm flipH="1">
                <a:off x="4642" y="2250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 type="oval" w="med" len="med"/>
                <a:tailEnd type="stealth" w="lg" len="lg"/>
              </a:ln>
              <a:effectLst/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17858" name="Text Box 34"/>
              <p:cNvSpPr txBox="1">
                <a:spLocks noChangeArrowheads="1"/>
              </p:cNvSpPr>
              <p:nvPr/>
            </p:nvSpPr>
            <p:spPr bwMode="auto">
              <a:xfrm>
                <a:off x="3061" y="1425"/>
                <a:ext cx="590" cy="37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100" b="1">
                    <a:solidFill>
                      <a:srgbClr val="00FF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F</a:t>
                </a:r>
                <a:r>
                  <a:rPr kumimoji="1" lang="zh-CN" altLang="en-US" sz="2100" b="1" baseline="-25000">
                    <a:solidFill>
                      <a:srgbClr val="00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支</a:t>
                </a:r>
                <a:endParaRPr kumimoji="1" lang="zh-CN" altLang="en-US" sz="2100" b="1">
                  <a:solidFill>
                    <a:srgbClr val="00FF00"/>
                  </a:solidFill>
                  <a:latin typeface="隶书" panose="02010509060101010101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17859" name="Text Box 35"/>
              <p:cNvSpPr txBox="1">
                <a:spLocks noChangeArrowheads="1"/>
              </p:cNvSpPr>
              <p:nvPr/>
            </p:nvSpPr>
            <p:spPr bwMode="auto">
              <a:xfrm>
                <a:off x="4692" y="2478"/>
                <a:ext cx="501" cy="4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100" b="1">
                    <a:solidFill>
                      <a:srgbClr val="00FF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F</a:t>
                </a:r>
                <a:r>
                  <a:rPr kumimoji="1" lang="zh-CN" altLang="en-US" sz="2400" b="1" baseline="-25000">
                    <a:solidFill>
                      <a:srgbClr val="00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压</a:t>
                </a:r>
                <a:endParaRPr kumimoji="1" lang="zh-CN" altLang="en-US" sz="2400" b="1">
                  <a:solidFill>
                    <a:srgbClr val="00FF00"/>
                  </a:solidFill>
                  <a:latin typeface="隶书" panose="02010509060101010101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717860" name="Text Box 36"/>
          <p:cNvSpPr txBox="1">
            <a:spLocks noChangeArrowheads="1"/>
          </p:cNvSpPr>
          <p:nvPr/>
        </p:nvSpPr>
        <p:spPr bwMode="auto">
          <a:xfrm>
            <a:off x="763771" y="532685"/>
            <a:ext cx="771338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kumimoji="1"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压力和支持力的方向</a:t>
            </a:r>
            <a:r>
              <a:rPr kumimoji="1" lang="zh-CN" altLang="en-US" sz="32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是</a:t>
            </a:r>
            <a:r>
              <a:rPr kumimoji="1"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kumimoji="1" lang="zh-CN" altLang="en-US" sz="32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触面垂直</a:t>
            </a:r>
            <a:endParaRPr kumimoji="1" lang="zh-CN" altLang="en-US" sz="32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 rot="19677608">
            <a:off x="4922077" y="4143524"/>
            <a:ext cx="184520" cy="268244"/>
            <a:chOff x="555846" y="4306789"/>
            <a:chExt cx="246027" cy="357659"/>
          </a:xfrm>
        </p:grpSpPr>
        <p:cxnSp>
          <p:nvCxnSpPr>
            <p:cNvPr id="41" name="直接连接符 40"/>
            <p:cNvCxnSpPr/>
            <p:nvPr/>
          </p:nvCxnSpPr>
          <p:spPr>
            <a:xfrm flipH="1">
              <a:off x="801873" y="4383114"/>
              <a:ext cx="0" cy="281334"/>
            </a:xfrm>
            <a:prstGeom prst="line">
              <a:avLst/>
            </a:prstGeom>
            <a:ln w="3810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1922392" flipV="1">
              <a:off x="555846" y="4306789"/>
              <a:ext cx="209369" cy="117938"/>
            </a:xfrm>
            <a:prstGeom prst="line">
              <a:avLst/>
            </a:prstGeom>
            <a:ln w="3810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组合 47"/>
          <p:cNvGrpSpPr/>
          <p:nvPr/>
        </p:nvGrpSpPr>
        <p:grpSpPr>
          <a:xfrm rot="3688376">
            <a:off x="6980347" y="4275859"/>
            <a:ext cx="200987" cy="266886"/>
            <a:chOff x="533891" y="4308600"/>
            <a:chExt cx="267982" cy="355848"/>
          </a:xfrm>
        </p:grpSpPr>
        <p:cxnSp>
          <p:nvCxnSpPr>
            <p:cNvPr id="49" name="直接连接符 48"/>
            <p:cNvCxnSpPr/>
            <p:nvPr/>
          </p:nvCxnSpPr>
          <p:spPr>
            <a:xfrm flipH="1">
              <a:off x="801873" y="4383114"/>
              <a:ext cx="0" cy="281334"/>
            </a:xfrm>
            <a:prstGeom prst="line">
              <a:avLst/>
            </a:prstGeom>
            <a:ln w="3810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rot="17911624">
              <a:off x="587568" y="4254923"/>
              <a:ext cx="123781" cy="231136"/>
            </a:xfrm>
            <a:prstGeom prst="line">
              <a:avLst/>
            </a:prstGeom>
            <a:ln w="3810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/>
          <p:cNvGrpSpPr/>
          <p:nvPr/>
        </p:nvGrpSpPr>
        <p:grpSpPr>
          <a:xfrm>
            <a:off x="4950043" y="2375613"/>
            <a:ext cx="184520" cy="268244"/>
            <a:chOff x="555846" y="4306789"/>
            <a:chExt cx="246027" cy="357659"/>
          </a:xfrm>
        </p:grpSpPr>
        <p:cxnSp>
          <p:nvCxnSpPr>
            <p:cNvPr id="53" name="直接连接符 52"/>
            <p:cNvCxnSpPr/>
            <p:nvPr/>
          </p:nvCxnSpPr>
          <p:spPr>
            <a:xfrm flipH="1">
              <a:off x="801873" y="4383114"/>
              <a:ext cx="0" cy="281334"/>
            </a:xfrm>
            <a:prstGeom prst="line">
              <a:avLst/>
            </a:prstGeom>
            <a:ln w="3810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rot="1922392" flipV="1">
              <a:off x="555846" y="4306789"/>
              <a:ext cx="209369" cy="117938"/>
            </a:xfrm>
            <a:prstGeom prst="line">
              <a:avLst/>
            </a:prstGeom>
            <a:ln w="3810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/>
          <p:cNvGrpSpPr/>
          <p:nvPr/>
        </p:nvGrpSpPr>
        <p:grpSpPr>
          <a:xfrm rot="10800000">
            <a:off x="6486850" y="2458494"/>
            <a:ext cx="210111" cy="165972"/>
            <a:chOff x="544054" y="4383114"/>
            <a:chExt cx="257819" cy="281334"/>
          </a:xfrm>
        </p:grpSpPr>
        <p:cxnSp>
          <p:nvCxnSpPr>
            <p:cNvPr id="56" name="直接连接符 55"/>
            <p:cNvCxnSpPr/>
            <p:nvPr/>
          </p:nvCxnSpPr>
          <p:spPr>
            <a:xfrm flipH="1">
              <a:off x="801873" y="4383114"/>
              <a:ext cx="0" cy="281334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rot="10800000" flipH="1">
              <a:off x="544054" y="4392490"/>
              <a:ext cx="22786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94295" y="1143836"/>
            <a:ext cx="1890713" cy="4702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、力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439651" y="1165471"/>
            <a:ext cx="6182462" cy="4696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400" b="1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体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zh-CN" altLang="en-US" sz="2400" b="1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体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的一种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，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表示。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7584" y="2283589"/>
            <a:ext cx="7830870" cy="4702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如：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打、抱、碰、撞、触、推、拉、压、踢、吸、挤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95536" y="379840"/>
            <a:ext cx="3294664" cy="4696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一、力 的 存 在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35890" y="1694187"/>
            <a:ext cx="3368158" cy="4702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施力物体</a:t>
            </a:r>
            <a:r>
              <a:rPr lang="en-US" altLang="zh-CN" sz="24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受力物体）</a:t>
            </a:r>
            <a:endParaRPr lang="zh-CN" altLang="en-US" sz="2400" b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2" r="12271"/>
          <a:stretch>
            <a:fillRect/>
          </a:stretch>
        </p:blipFill>
        <p:spPr>
          <a:xfrm>
            <a:off x="1061610" y="2784203"/>
            <a:ext cx="3067633" cy="222343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8054" y="2774840"/>
            <a:ext cx="2252970" cy="225297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对话气泡: 圆角矩形 1"/>
          <p:cNvSpPr/>
          <p:nvPr/>
        </p:nvSpPr>
        <p:spPr>
          <a:xfrm>
            <a:off x="4932040" y="1105565"/>
            <a:ext cx="720080" cy="532576"/>
          </a:xfrm>
          <a:prstGeom prst="wedgeRoundRectCallout">
            <a:avLst>
              <a:gd name="adj1" fmla="val -53116"/>
              <a:gd name="adj2" fmla="val 180245"/>
              <a:gd name="adj3" fmla="val 16667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墨迹 2"/>
              <p14:cNvContentPartPr/>
              <p14:nvPr/>
            </p14:nvContentPartPr>
            <p14:xfrm>
              <a:off x="4544060" y="960755"/>
              <a:ext cx="3471545" cy="80645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4"/>
            </p:blipFill>
            <p:spPr>
              <a:xfrm>
                <a:off x="4544060" y="960755"/>
                <a:ext cx="3471545" cy="806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8" name="墨迹 7"/>
              <p14:cNvContentPartPr/>
              <p14:nvPr/>
            </p14:nvContentPartPr>
            <p14:xfrm>
              <a:off x="-23495" y="3328035"/>
              <a:ext cx="5123180" cy="232346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6"/>
            </p:blipFill>
            <p:spPr>
              <a:xfrm>
                <a:off x="-23495" y="3328035"/>
                <a:ext cx="5123180" cy="23234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9" name="墨迹 8"/>
              <p14:cNvContentPartPr/>
              <p14:nvPr/>
            </p14:nvContentPartPr>
            <p14:xfrm>
              <a:off x="6291580" y="3903980"/>
              <a:ext cx="2085340" cy="181102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8"/>
            </p:blipFill>
            <p:spPr>
              <a:xfrm>
                <a:off x="6291580" y="3903980"/>
                <a:ext cx="2085340" cy="181102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1" grpId="0"/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0" name="Text Box 4"/>
          <p:cNvSpPr txBox="1">
            <a:spLocks noChangeArrowheads="1"/>
          </p:cNvSpPr>
          <p:nvPr/>
        </p:nvSpPr>
        <p:spPr bwMode="auto">
          <a:xfrm>
            <a:off x="558096" y="716093"/>
            <a:ext cx="221240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、力的测量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0661" name="Text Box 5"/>
          <p:cNvSpPr txBox="1">
            <a:spLocks noChangeArrowheads="1"/>
          </p:cNvSpPr>
          <p:nvPr/>
        </p:nvSpPr>
        <p:spPr bwMode="auto">
          <a:xfrm>
            <a:off x="539552" y="1491729"/>
            <a:ext cx="5994376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）工具 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弹簧测力计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0663" name="Text Box 7"/>
          <p:cNvSpPr txBox="1">
            <a:spLocks noChangeArrowheads="1"/>
          </p:cNvSpPr>
          <p:nvPr/>
        </p:nvSpPr>
        <p:spPr bwMode="auto">
          <a:xfrm>
            <a:off x="531632" y="2205810"/>
            <a:ext cx="425809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）弹簧测力计的结构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35587" r="32607"/>
          <a:stretch>
            <a:fillRect/>
          </a:stretch>
        </p:blipFill>
        <p:spPr>
          <a:xfrm>
            <a:off x="6452302" y="1585439"/>
            <a:ext cx="1176338" cy="2720816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5397886" y="1693068"/>
            <a:ext cx="1364933" cy="369094"/>
            <a:chOff x="3389" y="4590"/>
            <a:chExt cx="2866" cy="775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4592" y="4946"/>
              <a:ext cx="1663" cy="7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3389" y="4590"/>
              <a:ext cx="1404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挂环</a:t>
              </a:r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550768" y="2470093"/>
            <a:ext cx="1382554" cy="369094"/>
            <a:chOff x="3665" y="6307"/>
            <a:chExt cx="2903" cy="775"/>
          </a:xfrm>
        </p:grpSpPr>
        <p:cxnSp>
          <p:nvCxnSpPr>
            <p:cNvPr id="6" name="直接箭头连接符 5"/>
            <p:cNvCxnSpPr/>
            <p:nvPr/>
          </p:nvCxnSpPr>
          <p:spPr>
            <a:xfrm flipH="1" flipV="1">
              <a:off x="4905" y="6728"/>
              <a:ext cx="1663" cy="7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3665" y="6307"/>
              <a:ext cx="1813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弹簧</a:t>
              </a:r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310255" y="3077525"/>
            <a:ext cx="1538764" cy="369094"/>
            <a:chOff x="3224" y="7589"/>
            <a:chExt cx="3231" cy="775"/>
          </a:xfrm>
        </p:grpSpPr>
        <p:cxnSp>
          <p:nvCxnSpPr>
            <p:cNvPr id="8" name="直接箭头连接符 7"/>
            <p:cNvCxnSpPr/>
            <p:nvPr/>
          </p:nvCxnSpPr>
          <p:spPr>
            <a:xfrm flipH="1" flipV="1">
              <a:off x="4792" y="7971"/>
              <a:ext cx="1663" cy="7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3224" y="7589"/>
              <a:ext cx="1957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刻度盘</a:t>
              </a:r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073333" y="2634613"/>
            <a:ext cx="1685925" cy="369094"/>
            <a:chOff x="6926" y="6659"/>
            <a:chExt cx="3540" cy="775"/>
          </a:xfrm>
        </p:grpSpPr>
        <p:cxnSp>
          <p:nvCxnSpPr>
            <p:cNvPr id="10" name="直接箭头连接符 9"/>
            <p:cNvCxnSpPr/>
            <p:nvPr/>
          </p:nvCxnSpPr>
          <p:spPr>
            <a:xfrm flipV="1">
              <a:off x="6926" y="7027"/>
              <a:ext cx="1663" cy="7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8509" y="6659"/>
              <a:ext cx="1957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指针</a:t>
              </a:r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060951" y="3967635"/>
            <a:ext cx="1685925" cy="369094"/>
            <a:chOff x="6900" y="9458"/>
            <a:chExt cx="3540" cy="775"/>
          </a:xfrm>
        </p:grpSpPr>
        <p:cxnSp>
          <p:nvCxnSpPr>
            <p:cNvPr id="12" name="直接箭头连接符 11"/>
            <p:cNvCxnSpPr/>
            <p:nvPr/>
          </p:nvCxnSpPr>
          <p:spPr>
            <a:xfrm flipV="1">
              <a:off x="6900" y="9826"/>
              <a:ext cx="1663" cy="7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8483" y="9458"/>
              <a:ext cx="1957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挂钩</a:t>
              </a:r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502036" y="2783022"/>
            <a:ext cx="6248400" cy="1788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）原理：</a:t>
            </a:r>
            <a:endParaRPr lang="en-US" altLang="zh-CN" sz="27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700" b="1" u="sng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弹性限度内</a:t>
            </a:r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，弹簧的</a:t>
            </a:r>
            <a:endParaRPr lang="en-US" altLang="zh-CN" sz="27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伸长量</a:t>
            </a:r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与受到的</a:t>
            </a:r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力</a:t>
            </a:r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成</a:t>
            </a:r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lang="zh-CN" altLang="en-US" sz="2700" b="1">
                <a:latin typeface="微软雅黑" panose="020B0503020204020204" pitchFamily="34" charset="-122"/>
                <a:ea typeface="微软雅黑" panose="020B0503020204020204" pitchFamily="34" charset="-122"/>
              </a:rPr>
              <a:t>比。</a:t>
            </a:r>
            <a:endParaRPr lang="zh-CN" altLang="en-US" sz="27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 txBox="1"/>
          <p:nvPr/>
        </p:nvSpPr>
        <p:spPr>
          <a:xfrm>
            <a:off x="467544" y="3723977"/>
            <a:ext cx="8086959" cy="58547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使用时，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力方向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与弹簧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线方向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持一致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67544" y="1661295"/>
            <a:ext cx="8135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914400"/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先看清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程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明确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度值。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67544" y="2269027"/>
            <a:ext cx="840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/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零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51520" y="915665"/>
            <a:ext cx="24457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/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方法：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67544" y="2896396"/>
            <a:ext cx="882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/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轻轻拉几次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的挂钩，可避免弹簧被壳子卡住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330" r="15939" b="1905"/>
          <a:stretch>
            <a:fillRect/>
          </a:stretch>
        </p:blipFill>
        <p:spPr bwMode="auto">
          <a:xfrm>
            <a:off x="2987824" y="2271031"/>
            <a:ext cx="921135" cy="3120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330" r="15939" b="1905"/>
          <a:stretch>
            <a:fillRect/>
          </a:stretch>
        </p:blipFill>
        <p:spPr bwMode="auto">
          <a:xfrm rot="10800000">
            <a:off x="4716016" y="2245434"/>
            <a:ext cx="936248" cy="31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467544" y="574376"/>
            <a:ext cx="8298922" cy="1411348"/>
          </a:xfrm>
          <a:prstGeom prst="rect">
            <a:avLst/>
          </a:prstGeom>
          <a:noFill/>
          <a:ln w="12700" cap="flat" cmpd="sng" algn="ctr">
            <a:solidFill>
              <a:srgbClr val="A5A5A5">
                <a:shade val="50000"/>
              </a:srgbClr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zh-CN" altLang="en-US" sz="30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（</a:t>
            </a:r>
            <a:r>
              <a:rPr lang="en-US" altLang="zh-CN" sz="30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0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3000" b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严禁倒挂</a:t>
            </a:r>
            <a:r>
              <a:rPr lang="en-US" altLang="zh-CN" sz="3000" b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3000" b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会使测量的结果</a:t>
            </a:r>
            <a:r>
              <a:rPr lang="zh-CN" altLang="en-US" sz="30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大</a:t>
            </a:r>
            <a:r>
              <a:rPr lang="zh-CN" altLang="en-US" sz="3000" b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000" b="1" ker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zh-CN" altLang="en-US" sz="30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（</a:t>
            </a:r>
            <a:r>
              <a:rPr lang="en-US" altLang="zh-CN" sz="30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00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3000" b="1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测力计可以测量各方向上的力</a:t>
            </a:r>
            <a:endParaRPr lang="zh-CN" altLang="en-US" sz="3000" b="1" ker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12910" t="11284"/>
          <a:stretch>
            <a:fillRect/>
          </a:stretch>
        </p:blipFill>
        <p:spPr>
          <a:xfrm>
            <a:off x="431540" y="1203697"/>
            <a:ext cx="8280920" cy="3676389"/>
          </a:xfrm>
          <a:prstGeom prst="rect">
            <a:avLst/>
          </a:prstGeom>
        </p:spPr>
      </p:pic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3987265" y="340724"/>
            <a:ext cx="157607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7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点对接</a:t>
            </a:r>
            <a:endParaRPr lang="zh-CN" altLang="en-US" sz="27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076056" y="915665"/>
            <a:ext cx="817002" cy="742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893058" y="2787873"/>
            <a:ext cx="817002" cy="742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1688015" y="1469397"/>
            <a:ext cx="551865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zh-CN" altLang="en-US" b="1" kern="0">
                <a:solidFill>
                  <a:prstClr val="black"/>
                </a:solidFill>
              </a:rPr>
              <a:t>  人          </a:t>
            </a:r>
            <a:r>
              <a:rPr lang="zh-CN" altLang="en-US" b="1" kern="0"/>
              <a:t>推         </a:t>
            </a:r>
            <a:r>
              <a:rPr lang="zh-CN" altLang="en-US" b="1" kern="0">
                <a:solidFill>
                  <a:prstClr val="black"/>
                </a:solidFill>
              </a:rPr>
              <a:t>车</a:t>
            </a:r>
            <a:endParaRPr lang="en-US" altLang="zh-CN" b="1" kern="0">
              <a:solidFill>
                <a:prstClr val="black"/>
              </a:solidFill>
            </a:endParaRPr>
          </a:p>
          <a:p>
            <a:pPr defTabSz="914400" eaLnBrk="1" hangingPunct="1">
              <a:defRPr/>
            </a:pPr>
            <a:r>
              <a:rPr lang="zh-CN" altLang="en-US" b="1" kern="0">
                <a:solidFill>
                  <a:prstClr val="black"/>
                </a:solidFill>
              </a:rPr>
              <a:t> 双手         </a:t>
            </a:r>
            <a:r>
              <a:rPr lang="zh-CN" altLang="en-US" b="1" kern="0"/>
              <a:t>拉        </a:t>
            </a:r>
            <a:r>
              <a:rPr lang="zh-CN" altLang="en-US" b="1" kern="0">
                <a:solidFill>
                  <a:prstClr val="black"/>
                </a:solidFill>
              </a:rPr>
              <a:t>弹簧</a:t>
            </a:r>
            <a:endParaRPr lang="en-US" altLang="zh-CN" b="1" kern="0">
              <a:solidFill>
                <a:prstClr val="black"/>
              </a:solidFill>
            </a:endParaRPr>
          </a:p>
          <a:p>
            <a:pPr defTabSz="914400" eaLnBrk="1" hangingPunct="1">
              <a:defRPr/>
            </a:pPr>
            <a:r>
              <a:rPr lang="zh-CN" altLang="en-US" b="1" kern="0">
                <a:solidFill>
                  <a:prstClr val="black"/>
                </a:solidFill>
              </a:rPr>
              <a:t> 猴子         </a:t>
            </a:r>
            <a:r>
              <a:rPr lang="zh-CN" altLang="en-US" b="1" kern="0"/>
              <a:t>提         </a:t>
            </a:r>
            <a:r>
              <a:rPr lang="zh-CN" altLang="en-US" b="1" kern="0">
                <a:solidFill>
                  <a:prstClr val="black"/>
                </a:solidFill>
              </a:rPr>
              <a:t>桶</a:t>
            </a:r>
            <a:endParaRPr lang="en-US" altLang="zh-CN" b="1" kern="0">
              <a:solidFill>
                <a:prstClr val="black"/>
              </a:solidFill>
            </a:endParaRPr>
          </a:p>
          <a:p>
            <a:pPr defTabSz="914400" eaLnBrk="1" hangingPunct="1">
              <a:defRPr/>
            </a:pPr>
            <a:r>
              <a:rPr lang="zh-CN" altLang="en-US" b="1" kern="0">
                <a:solidFill>
                  <a:prstClr val="black"/>
                </a:solidFill>
              </a:rPr>
              <a:t> 手指         </a:t>
            </a:r>
            <a:r>
              <a:rPr lang="zh-CN" altLang="en-US" b="1" kern="0"/>
              <a:t>压         </a:t>
            </a:r>
            <a:r>
              <a:rPr lang="zh-CN" altLang="en-US" b="1" kern="0">
                <a:solidFill>
                  <a:prstClr val="black"/>
                </a:solidFill>
              </a:rPr>
              <a:t>脸</a:t>
            </a:r>
            <a:endParaRPr lang="en-US" altLang="zh-CN" b="1" kern="0">
              <a:solidFill>
                <a:prstClr val="black"/>
              </a:solidFill>
            </a:endParaRPr>
          </a:p>
          <a:p>
            <a:pPr defTabSz="914400" eaLnBrk="1" hangingPunct="1">
              <a:defRPr/>
            </a:pPr>
            <a:r>
              <a:rPr lang="en-US" altLang="zh-CN" b="1" kern="0">
                <a:solidFill>
                  <a:prstClr val="black"/>
                </a:solidFill>
              </a:rPr>
              <a:t> ……</a:t>
            </a:r>
            <a:r>
              <a:rPr lang="zh-CN" altLang="en-US" b="1" kern="0">
                <a:solidFill>
                  <a:prstClr val="black"/>
                </a:solidFill>
              </a:rPr>
              <a:t>        </a:t>
            </a:r>
            <a:r>
              <a:rPr lang="en-US" altLang="zh-CN" b="1" kern="0"/>
              <a:t>……</a:t>
            </a:r>
            <a:r>
              <a:rPr lang="zh-CN" altLang="en-US" b="1" kern="0"/>
              <a:t>       </a:t>
            </a:r>
            <a:r>
              <a:rPr lang="en-US" altLang="zh-CN" b="1" kern="0">
                <a:solidFill>
                  <a:prstClr val="black"/>
                </a:solidFill>
              </a:rPr>
              <a:t>……</a:t>
            </a:r>
            <a:endParaRPr lang="en-US" altLang="zh-CN" b="1" kern="0">
              <a:solidFill>
                <a:prstClr val="black"/>
              </a:solidFill>
            </a:endParaRPr>
          </a:p>
        </p:txBody>
      </p:sp>
      <p:sp>
        <p:nvSpPr>
          <p:cNvPr id="6" name="圆角矩形 7"/>
          <p:cNvSpPr/>
          <p:nvPr/>
        </p:nvSpPr>
        <p:spPr bwMode="auto">
          <a:xfrm>
            <a:off x="4013722" y="1469398"/>
            <a:ext cx="891643" cy="2246768"/>
          </a:xfrm>
          <a:prstGeom prst="roundRect">
            <a:avLst/>
          </a:prstGeom>
          <a:noFill/>
          <a:ln w="76200" cap="flat" cmpd="sng" algn="ctr">
            <a:solidFill>
              <a:schemeClr val="accent6">
                <a:lumMod val="75000"/>
              </a:schemeClr>
            </a:solidFill>
            <a:prstDash val="solid"/>
          </a:ln>
          <a:effectLst/>
        </p:spPr>
        <p:txBody>
          <a:bodyPr anchor="ctr"/>
          <a:lstStyle/>
          <a:p>
            <a:pPr algn="ctr" defTabSz="914400">
              <a:defRPr/>
            </a:pPr>
            <a:endParaRPr lang="zh-CN" altLang="en-US" sz="2800" kern="0">
              <a:solidFill>
                <a:prstClr val="whit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圆角矩形 10"/>
          <p:cNvSpPr/>
          <p:nvPr/>
        </p:nvSpPr>
        <p:spPr>
          <a:xfrm>
            <a:off x="1830329" y="1469398"/>
            <a:ext cx="962156" cy="2246768"/>
          </a:xfrm>
          <a:prstGeom prst="roundRect">
            <a:avLst/>
          </a:prstGeom>
          <a:noFill/>
          <a:ln w="57150" cap="flat" cmpd="sng" algn="ctr">
            <a:solidFill>
              <a:srgbClr val="00B050"/>
            </a:solidFill>
            <a:prstDash val="solid"/>
          </a:ln>
          <a:effectLst/>
        </p:spPr>
        <p:txBody>
          <a:bodyPr anchor="ctr"/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圆角矩形 11"/>
          <p:cNvSpPr/>
          <p:nvPr/>
        </p:nvSpPr>
        <p:spPr>
          <a:xfrm>
            <a:off x="5926942" y="1469398"/>
            <a:ext cx="891643" cy="2246768"/>
          </a:xfrm>
          <a:prstGeom prst="roundRect">
            <a:avLst/>
          </a:prstGeom>
          <a:noFill/>
          <a:ln w="57150" cap="flat" cmpd="sng" algn="ctr">
            <a:solidFill>
              <a:srgbClr val="7030A0"/>
            </a:solidFill>
            <a:prstDash val="solid"/>
          </a:ln>
          <a:effectLst/>
        </p:spPr>
        <p:txBody>
          <a:bodyPr anchor="ctr"/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 flipV="1">
            <a:off x="1830329" y="1968154"/>
            <a:ext cx="4988255" cy="14987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Line 25"/>
          <p:cNvSpPr>
            <a:spLocks noChangeShapeType="1"/>
          </p:cNvSpPr>
          <p:nvPr/>
        </p:nvSpPr>
        <p:spPr bwMode="auto">
          <a:xfrm>
            <a:off x="1830329" y="2347419"/>
            <a:ext cx="4988255" cy="32385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Line 26"/>
          <p:cNvSpPr>
            <a:spLocks noChangeShapeType="1"/>
          </p:cNvSpPr>
          <p:nvPr/>
        </p:nvSpPr>
        <p:spPr bwMode="auto">
          <a:xfrm>
            <a:off x="1830329" y="2789237"/>
            <a:ext cx="4988255" cy="17301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 flipV="1">
            <a:off x="1830329" y="3265655"/>
            <a:ext cx="4988255" cy="17297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6" name="TextBox 9"/>
          <p:cNvSpPr txBox="1"/>
          <p:nvPr/>
        </p:nvSpPr>
        <p:spPr>
          <a:xfrm>
            <a:off x="3995936" y="555625"/>
            <a:ext cx="902811" cy="523220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zh-CN" altLang="en-US" sz="2800" b="1" ker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作用</a:t>
            </a:r>
            <a:endParaRPr lang="zh-CN" altLang="en-US" sz="2800" b="1" kern="0">
              <a:solidFill>
                <a:prstClr val="whit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1562000" y="597462"/>
            <a:ext cx="1627369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2800" b="1" kern="0">
                <a:solidFill>
                  <a:srgbClr val="FFFFFF"/>
                </a:solidFill>
                <a:latin typeface="宋体" panose="02010600030101010101" pitchFamily="2" charset="-122"/>
              </a:rPr>
              <a:t>施力物体</a:t>
            </a:r>
            <a:endParaRPr lang="zh-CN" altLang="en-US" sz="2800" b="1" kern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29" name="TextBox 18"/>
          <p:cNvSpPr txBox="1"/>
          <p:nvPr/>
        </p:nvSpPr>
        <p:spPr>
          <a:xfrm>
            <a:off x="5655509" y="581899"/>
            <a:ext cx="1620957" cy="523220"/>
          </a:xfrm>
          <a:prstGeom prst="rect">
            <a:avLst/>
          </a:prstGeom>
          <a:gradFill rotWithShape="1">
            <a:gsLst>
              <a:gs pos="0">
                <a:srgbClr val="8064A2">
                  <a:shade val="51000"/>
                  <a:satMod val="130000"/>
                </a:srgbClr>
              </a:gs>
              <a:gs pos="80000">
                <a:srgbClr val="8064A2">
                  <a:shade val="93000"/>
                  <a:satMod val="130000"/>
                </a:srgbClr>
              </a:gs>
              <a:gs pos="100000">
                <a:srgbClr val="8064A2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2800" kern="0">
                <a:solidFill>
                  <a:srgbClr val="FFFFFF"/>
                </a:solidFill>
                <a:latin typeface="宋体" panose="02010600030101010101" pitchFamily="2" charset="-122"/>
              </a:rPr>
              <a:t>受力物体</a:t>
            </a:r>
            <a:endParaRPr lang="zh-CN" altLang="en-US" sz="2800" kern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6526" y="3709438"/>
            <a:ext cx="1430392" cy="131489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73" b="16060"/>
          <a:stretch>
            <a:fillRect/>
          </a:stretch>
        </p:blipFill>
        <p:spPr>
          <a:xfrm>
            <a:off x="2336086" y="3742069"/>
            <a:ext cx="2735190" cy="120964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rcRect b="8589"/>
          <a:stretch>
            <a:fillRect/>
          </a:stretch>
        </p:blipFill>
        <p:spPr>
          <a:xfrm>
            <a:off x="5522440" y="3716166"/>
            <a:ext cx="1427021" cy="131031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8"/>
          <a:stretch>
            <a:fillRect/>
          </a:stretch>
        </p:blipFill>
        <p:spPr>
          <a:xfrm>
            <a:off x="7276466" y="3686281"/>
            <a:ext cx="1021294" cy="13103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" name="墨迹 2"/>
              <p14:cNvContentPartPr/>
              <p14:nvPr/>
            </p14:nvContentPartPr>
            <p14:xfrm>
              <a:off x="1469390" y="3077845"/>
              <a:ext cx="3948430" cy="1199515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"/>
            </p:blipFill>
            <p:spPr>
              <a:xfrm>
                <a:off x="1469390" y="3077845"/>
                <a:ext cx="3948430" cy="11995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5" name="墨迹 4"/>
              <p14:cNvContentPartPr/>
              <p14:nvPr/>
            </p14:nvContentPartPr>
            <p14:xfrm>
              <a:off x="6228080" y="3879850"/>
              <a:ext cx="1731645" cy="52451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8"/>
            </p:blipFill>
            <p:spPr>
              <a:xfrm>
                <a:off x="6228080" y="3879850"/>
                <a:ext cx="1731645" cy="5245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7" name="墨迹 6"/>
              <p14:cNvContentPartPr/>
              <p14:nvPr/>
            </p14:nvContentPartPr>
            <p14:xfrm>
              <a:off x="1258570" y="789940"/>
              <a:ext cx="2200910" cy="103695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0"/>
            </p:blipFill>
            <p:spPr>
              <a:xfrm>
                <a:off x="1258570" y="789940"/>
                <a:ext cx="2200910" cy="10369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8" name="墨迹 7"/>
              <p14:cNvContentPartPr/>
              <p14:nvPr/>
            </p14:nvContentPartPr>
            <p14:xfrm>
              <a:off x="4782185" y="615315"/>
              <a:ext cx="2673350" cy="99695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2"/>
            </p:blipFill>
            <p:spPr>
              <a:xfrm>
                <a:off x="4782185" y="615315"/>
                <a:ext cx="2673350" cy="99695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399549" y="627633"/>
            <a:ext cx="820489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0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3000">
                <a:latin typeface="微软雅黑" panose="020B0503020204020204" pitchFamily="34" charset="-122"/>
                <a:ea typeface="微软雅黑" panose="020B0503020204020204" pitchFamily="34" charset="-122"/>
              </a:rPr>
              <a:t>、力存在的条件：</a:t>
            </a:r>
            <a:endParaRPr kumimoji="1" lang="en-US" altLang="zh-CN" sz="30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000">
                <a:latin typeface="微软雅黑" panose="020B0503020204020204" pitchFamily="34" charset="-122"/>
                <a:ea typeface="微软雅黑" panose="020B0503020204020204" pitchFamily="34" charset="-122"/>
              </a:rPr>
              <a:t>   1</a:t>
            </a:r>
            <a:r>
              <a:rPr kumimoji="1" lang="zh-CN" altLang="en-US" sz="300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kumimoji="1" lang="zh-CN" altLang="en-US" sz="3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至少涉及两个物体！</a:t>
            </a:r>
            <a:endParaRPr kumimoji="1" lang="en-US" altLang="zh-CN" sz="3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000">
                <a:latin typeface="微软雅黑" panose="020B0503020204020204" pitchFamily="34" charset="-122"/>
                <a:ea typeface="微软雅黑" panose="020B0503020204020204" pitchFamily="34" charset="-122"/>
              </a:rPr>
              <a:t>    2</a:t>
            </a:r>
            <a:r>
              <a:rPr kumimoji="1" lang="zh-CN" altLang="en-US" sz="300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kumimoji="1" lang="zh-CN" altLang="en-US" sz="3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力的作用（推、拉、提、压等）！</a:t>
            </a:r>
            <a:endParaRPr kumimoji="1" lang="en-US" altLang="zh-CN" sz="3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3003897"/>
            <a:ext cx="684076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kumimoji="1"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触不是必要条件</a:t>
            </a: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  <a:endParaRPr kumimoji="1" lang="en-US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   相互接触</a:t>
            </a: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物体间不一定有力的作用，                                           </a:t>
            </a:r>
            <a:endParaRPr kumimoji="1" lang="en-US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      不接触</a:t>
            </a: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物体间也可以有力的作用。</a:t>
            </a:r>
            <a:endParaRPr kumimoji="1"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3" name="墨迹 2"/>
              <p14:cNvContentPartPr/>
              <p14:nvPr/>
            </p14:nvContentPartPr>
            <p14:xfrm>
              <a:off x="1310640" y="2350770"/>
              <a:ext cx="3959860" cy="1414145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"/>
            </p:blipFill>
            <p:spPr>
              <a:xfrm>
                <a:off x="1310640" y="2350770"/>
                <a:ext cx="3959860" cy="1414145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3475" y="2259325"/>
            <a:ext cx="2756299" cy="26501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89403" y="2102221"/>
            <a:ext cx="1827986" cy="290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1102401" y="2051138"/>
            <a:ext cx="2172970" cy="1671955"/>
            <a:chOff x="7290281" y="1757756"/>
            <a:chExt cx="2172970" cy="1671955"/>
          </a:xfrm>
        </p:grpSpPr>
        <p:sp>
          <p:nvSpPr>
            <p:cNvPr id="11" name="椭圆 10"/>
            <p:cNvSpPr/>
            <p:nvPr/>
          </p:nvSpPr>
          <p:spPr>
            <a:xfrm>
              <a:off x="7378546" y="2125615"/>
              <a:ext cx="1232269" cy="122428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圆角矩形 3"/>
            <p:cNvSpPr/>
            <p:nvPr/>
          </p:nvSpPr>
          <p:spPr>
            <a:xfrm>
              <a:off x="7290281" y="1757756"/>
              <a:ext cx="75565" cy="1656080"/>
            </a:xfrm>
            <a:prstGeom prst="roundRect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圆角矩形 4"/>
            <p:cNvSpPr/>
            <p:nvPr/>
          </p:nvSpPr>
          <p:spPr>
            <a:xfrm>
              <a:off x="7302981" y="3354146"/>
              <a:ext cx="2160270" cy="75565"/>
            </a:xfrm>
            <a:prstGeom prst="roundRect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2645190" y="1581385"/>
            <a:ext cx="12782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</a:rPr>
              <a:t>有！</a:t>
            </a:r>
            <a:endParaRPr lang="zh-CN" altLang="en-US" sz="3000" b="1">
              <a:solidFill>
                <a:srgbClr val="FF0000"/>
              </a:solidFill>
            </a:endParaRPr>
          </a:p>
        </p:txBody>
      </p:sp>
      <p:sp>
        <p:nvSpPr>
          <p:cNvPr id="15" name=" 135"/>
          <p:cNvSpPr/>
          <p:nvPr/>
        </p:nvSpPr>
        <p:spPr>
          <a:xfrm rot="8269632" flipH="1">
            <a:off x="1564673" y="2924475"/>
            <a:ext cx="1631964" cy="485225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6" name=" 135"/>
          <p:cNvSpPr/>
          <p:nvPr/>
        </p:nvSpPr>
        <p:spPr>
          <a:xfrm rot="8520000">
            <a:off x="574080" y="2970618"/>
            <a:ext cx="720090" cy="360045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16051" y="3361904"/>
            <a:ext cx="12782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</a:rPr>
              <a:t>无！</a:t>
            </a:r>
            <a:endParaRPr lang="zh-CN" altLang="en-US" sz="3000" b="1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745774" y="942374"/>
            <a:ext cx="1440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有！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077209" y="893375"/>
            <a:ext cx="1440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有！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163102" y="2102221"/>
            <a:ext cx="15086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（挤压）</a:t>
            </a:r>
            <a:endParaRPr lang="zh-CN" altLang="en-US" sz="3200" b="1"/>
          </a:p>
        </p:txBody>
      </p:sp>
      <p:sp>
        <p:nvSpPr>
          <p:cNvPr id="21" name="文本框 20"/>
          <p:cNvSpPr txBox="1"/>
          <p:nvPr/>
        </p:nvSpPr>
        <p:spPr>
          <a:xfrm>
            <a:off x="4206382" y="1470825"/>
            <a:ext cx="15086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（吸引）</a:t>
            </a:r>
            <a:endParaRPr lang="zh-CN" altLang="en-US" sz="3200" b="1"/>
          </a:p>
        </p:txBody>
      </p:sp>
      <p:sp>
        <p:nvSpPr>
          <p:cNvPr id="22" name="文本框 21"/>
          <p:cNvSpPr txBox="1"/>
          <p:nvPr/>
        </p:nvSpPr>
        <p:spPr>
          <a:xfrm>
            <a:off x="6537816" y="1416869"/>
            <a:ext cx="15086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（排斥）</a:t>
            </a:r>
            <a:endParaRPr lang="zh-CN" altLang="en-US" sz="3200" b="1"/>
          </a:p>
        </p:txBody>
      </p:sp>
      <p:sp>
        <p:nvSpPr>
          <p:cNvPr id="23" name="文本框 22"/>
          <p:cNvSpPr txBox="1"/>
          <p:nvPr/>
        </p:nvSpPr>
        <p:spPr>
          <a:xfrm>
            <a:off x="539572" y="522094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/>
              <a:t>有力的作用吗？</a:t>
            </a:r>
            <a:endParaRPr lang="zh-CN" altLang="en-US" sz="36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2" name="墨迹 1"/>
              <p14:cNvContentPartPr/>
              <p14:nvPr/>
            </p14:nvContentPartPr>
            <p14:xfrm>
              <a:off x="1080135" y="2077085"/>
              <a:ext cx="79375" cy="93345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5"/>
            </p:blipFill>
            <p:spPr>
              <a:xfrm>
                <a:off x="1080135" y="2077085"/>
                <a:ext cx="79375" cy="933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3" name="墨迹 2"/>
              <p14:cNvContentPartPr/>
              <p14:nvPr/>
            </p14:nvContentPartPr>
            <p14:xfrm>
              <a:off x="1560830" y="2894965"/>
              <a:ext cx="7620" cy="36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7"/>
            </p:blipFill>
            <p:spPr>
              <a:xfrm>
                <a:off x="1560830" y="2894965"/>
                <a:ext cx="762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4" name="墨迹 3"/>
              <p14:cNvContentPartPr/>
              <p14:nvPr/>
            </p14:nvContentPartPr>
            <p14:xfrm>
              <a:off x="1175385" y="3634105"/>
              <a:ext cx="2109470" cy="7112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9"/>
            </p:blipFill>
            <p:spPr>
              <a:xfrm>
                <a:off x="1175385" y="3634105"/>
                <a:ext cx="2109470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5" name="墨迹 4"/>
              <p14:cNvContentPartPr/>
              <p14:nvPr/>
            </p14:nvContentPartPr>
            <p14:xfrm>
              <a:off x="1851025" y="3014345"/>
              <a:ext cx="7620" cy="36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1851025" y="3014345"/>
                <a:ext cx="762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6" name="墨迹 5"/>
              <p14:cNvContentPartPr/>
              <p14:nvPr/>
            </p14:nvContentPartPr>
            <p14:xfrm>
              <a:off x="698500" y="3347720"/>
              <a:ext cx="2637790" cy="79883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2"/>
            </p:blipFill>
            <p:spPr>
              <a:xfrm>
                <a:off x="698500" y="3347720"/>
                <a:ext cx="2637790" cy="7988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0" name="墨迹 9"/>
              <p14:cNvContentPartPr/>
              <p14:nvPr/>
            </p14:nvContentPartPr>
            <p14:xfrm>
              <a:off x="1226820" y="2947035"/>
              <a:ext cx="191135" cy="172720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4"/>
            </p:blipFill>
            <p:spPr>
              <a:xfrm>
                <a:off x="1226820" y="2947035"/>
                <a:ext cx="191135" cy="1727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24" name="墨迹 23"/>
              <p14:cNvContentPartPr/>
              <p14:nvPr/>
            </p14:nvContentPartPr>
            <p14:xfrm>
              <a:off x="1648460" y="3264535"/>
              <a:ext cx="111125" cy="157289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16"/>
            </p:blipFill>
            <p:spPr>
              <a:xfrm>
                <a:off x="1648460" y="3264535"/>
                <a:ext cx="111125" cy="1572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25" name="墨迹 24"/>
              <p14:cNvContentPartPr/>
              <p14:nvPr/>
            </p14:nvContentPartPr>
            <p14:xfrm>
              <a:off x="3880485" y="527685"/>
              <a:ext cx="1382395" cy="121983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18"/>
            </p:blipFill>
            <p:spPr>
              <a:xfrm>
                <a:off x="3880485" y="527685"/>
                <a:ext cx="1382395" cy="12198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26" name="墨迹 25"/>
              <p14:cNvContentPartPr/>
              <p14:nvPr/>
            </p14:nvContentPartPr>
            <p14:xfrm>
              <a:off x="1163320" y="4960620"/>
              <a:ext cx="8255" cy="36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20"/>
            </p:blipFill>
            <p:spPr>
              <a:xfrm>
                <a:off x="1163320" y="4960620"/>
                <a:ext cx="825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27" name="墨迹 26"/>
              <p14:cNvContentPartPr/>
              <p14:nvPr/>
            </p14:nvContentPartPr>
            <p14:xfrm>
              <a:off x="1763395" y="3030220"/>
              <a:ext cx="79375" cy="1171575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22"/>
            </p:blipFill>
            <p:spPr>
              <a:xfrm>
                <a:off x="1763395" y="3030220"/>
                <a:ext cx="79375" cy="11715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28" name="墨迹 27"/>
              <p14:cNvContentPartPr/>
              <p14:nvPr/>
            </p14:nvContentPartPr>
            <p14:xfrm>
              <a:off x="1707515" y="3792855"/>
              <a:ext cx="250190" cy="50419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24"/>
            </p:blipFill>
            <p:spPr>
              <a:xfrm>
                <a:off x="1707515" y="3792855"/>
                <a:ext cx="250190" cy="504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29" name="墨迹 28"/>
              <p14:cNvContentPartPr/>
              <p14:nvPr/>
            </p14:nvContentPartPr>
            <p14:xfrm>
              <a:off x="1978025" y="3896360"/>
              <a:ext cx="178435" cy="57531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26"/>
            </p:blipFill>
            <p:spPr>
              <a:xfrm>
                <a:off x="1978025" y="3896360"/>
                <a:ext cx="178435" cy="5753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30" name="墨迹 29"/>
              <p14:cNvContentPartPr/>
              <p14:nvPr/>
            </p14:nvContentPartPr>
            <p14:xfrm>
              <a:off x="1624330" y="1814830"/>
              <a:ext cx="178435" cy="138620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28"/>
            </p:blipFill>
            <p:spPr>
              <a:xfrm>
                <a:off x="1624330" y="1814830"/>
                <a:ext cx="178435" cy="13862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31" name="墨迹 30"/>
              <p14:cNvContentPartPr/>
              <p14:nvPr/>
            </p14:nvContentPartPr>
            <p14:xfrm>
              <a:off x="1659890" y="1743075"/>
              <a:ext cx="139065" cy="202565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30"/>
            </p:blipFill>
            <p:spPr>
              <a:xfrm>
                <a:off x="1659890" y="1743075"/>
                <a:ext cx="139065" cy="202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32" name="墨迹 31"/>
              <p14:cNvContentPartPr/>
              <p14:nvPr/>
            </p14:nvContentPartPr>
            <p14:xfrm>
              <a:off x="1802765" y="1739265"/>
              <a:ext cx="83820" cy="15113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32"/>
            </p:blipFill>
            <p:spPr>
              <a:xfrm>
                <a:off x="1802765" y="1739265"/>
                <a:ext cx="83820" cy="151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33" name="墨迹 32"/>
              <p14:cNvContentPartPr/>
              <p14:nvPr/>
            </p14:nvContentPartPr>
            <p14:xfrm>
              <a:off x="1997710" y="1739265"/>
              <a:ext cx="47625" cy="591820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34"/>
            </p:blipFill>
            <p:spPr>
              <a:xfrm>
                <a:off x="1997710" y="1739265"/>
                <a:ext cx="47625" cy="591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34" name="墨迹 33"/>
              <p14:cNvContentPartPr/>
              <p14:nvPr/>
            </p14:nvContentPartPr>
            <p14:xfrm>
              <a:off x="2033270" y="1830705"/>
              <a:ext cx="167005" cy="294005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36"/>
            </p:blipFill>
            <p:spPr>
              <a:xfrm>
                <a:off x="2033270" y="1830705"/>
                <a:ext cx="167005" cy="294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35" name="墨迹 34"/>
              <p14:cNvContentPartPr/>
              <p14:nvPr/>
            </p14:nvContentPartPr>
            <p14:xfrm>
              <a:off x="2049145" y="1969770"/>
              <a:ext cx="167005" cy="95313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38"/>
            </p:blipFill>
            <p:spPr>
              <a:xfrm>
                <a:off x="2049145" y="1969770"/>
                <a:ext cx="167005" cy="9531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36" name="墨迹 35"/>
              <p14:cNvContentPartPr/>
              <p14:nvPr/>
            </p14:nvContentPartPr>
            <p14:xfrm>
              <a:off x="1743710" y="2998470"/>
              <a:ext cx="2080895" cy="3175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40"/>
            </p:blipFill>
            <p:spPr>
              <a:xfrm>
                <a:off x="1743710" y="2998470"/>
                <a:ext cx="2080895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37" name="墨迹 36"/>
              <p14:cNvContentPartPr/>
              <p14:nvPr/>
            </p14:nvContentPartPr>
            <p14:xfrm>
              <a:off x="3352165" y="2851150"/>
              <a:ext cx="468630" cy="27813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42"/>
            </p:blipFill>
            <p:spPr>
              <a:xfrm>
                <a:off x="3352165" y="2851150"/>
                <a:ext cx="468630" cy="278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38" name="墨迹 37"/>
              <p14:cNvContentPartPr/>
              <p14:nvPr/>
            </p14:nvContentPartPr>
            <p14:xfrm>
              <a:off x="3455670" y="2569210"/>
              <a:ext cx="23495" cy="349885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44"/>
            </p:blipFill>
            <p:spPr>
              <a:xfrm>
                <a:off x="3455670" y="2569210"/>
                <a:ext cx="23495" cy="349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39" name="墨迹 38"/>
              <p14:cNvContentPartPr/>
              <p14:nvPr/>
            </p14:nvContentPartPr>
            <p14:xfrm>
              <a:off x="3479165" y="2561590"/>
              <a:ext cx="294005" cy="34163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46"/>
            </p:blipFill>
            <p:spPr>
              <a:xfrm>
                <a:off x="3479165" y="2561590"/>
                <a:ext cx="294005" cy="341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40" name="墨迹 39"/>
              <p14:cNvContentPartPr/>
              <p14:nvPr/>
            </p14:nvContentPartPr>
            <p14:xfrm>
              <a:off x="3729355" y="2640965"/>
              <a:ext cx="15875" cy="603885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48"/>
            </p:blipFill>
            <p:spPr>
              <a:xfrm>
                <a:off x="3729355" y="2640965"/>
                <a:ext cx="15875" cy="603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41" name="墨迹 40"/>
              <p14:cNvContentPartPr/>
              <p14:nvPr/>
            </p14:nvContentPartPr>
            <p14:xfrm>
              <a:off x="5064125" y="3510915"/>
              <a:ext cx="8255" cy="360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50"/>
            </p:blipFill>
            <p:spPr>
              <a:xfrm>
                <a:off x="5064125" y="3510915"/>
                <a:ext cx="825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42" name="墨迹 41"/>
              <p14:cNvContentPartPr/>
              <p14:nvPr/>
            </p14:nvContentPartPr>
            <p14:xfrm>
              <a:off x="5072380" y="3486785"/>
              <a:ext cx="3810" cy="2413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52"/>
            </p:blipFill>
            <p:spPr>
              <a:xfrm>
                <a:off x="5072380" y="3486785"/>
                <a:ext cx="3810" cy="24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43" name="墨迹 42"/>
              <p14:cNvContentPartPr/>
              <p14:nvPr/>
            </p14:nvContentPartPr>
            <p14:xfrm>
              <a:off x="5143500" y="2688590"/>
              <a:ext cx="75565" cy="50038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54"/>
            </p:blipFill>
            <p:spPr>
              <a:xfrm>
                <a:off x="5143500" y="2688590"/>
                <a:ext cx="75565" cy="500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44" name="墨迹 43"/>
              <p14:cNvContentPartPr/>
              <p14:nvPr/>
            </p14:nvContentPartPr>
            <p14:xfrm>
              <a:off x="5076190" y="2783840"/>
              <a:ext cx="333375" cy="456565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56"/>
            </p:blipFill>
            <p:spPr>
              <a:xfrm>
                <a:off x="5076190" y="2783840"/>
                <a:ext cx="333375" cy="456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45" name="墨迹 44"/>
              <p14:cNvContentPartPr/>
              <p14:nvPr/>
            </p14:nvContentPartPr>
            <p14:xfrm>
              <a:off x="3737610" y="2156460"/>
              <a:ext cx="2442845" cy="218059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58"/>
            </p:blipFill>
            <p:spPr>
              <a:xfrm>
                <a:off x="3737610" y="2156460"/>
                <a:ext cx="2442845" cy="21805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46" name="墨迹 45"/>
              <p14:cNvContentPartPr/>
              <p14:nvPr/>
            </p14:nvContentPartPr>
            <p14:xfrm>
              <a:off x="5175250" y="2680970"/>
              <a:ext cx="59690" cy="777875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60"/>
            </p:blipFill>
            <p:spPr>
              <a:xfrm>
                <a:off x="5175250" y="2680970"/>
                <a:ext cx="59690" cy="777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47" name="墨迹 46"/>
              <p14:cNvContentPartPr/>
              <p14:nvPr/>
            </p14:nvContentPartPr>
            <p14:xfrm>
              <a:off x="4770120" y="2795905"/>
              <a:ext cx="345440" cy="778510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62"/>
            </p:blipFill>
            <p:spPr>
              <a:xfrm>
                <a:off x="4770120" y="2795905"/>
                <a:ext cx="345440" cy="77851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9" grpId="0"/>
      <p:bldP spid="20" grpId="0"/>
      <p:bldP spid="18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Text Box 2"/>
          <p:cNvSpPr txBox="1">
            <a:spLocks noChangeArrowheads="1"/>
          </p:cNvSpPr>
          <p:nvPr/>
        </p:nvSpPr>
        <p:spPr bwMode="auto">
          <a:xfrm>
            <a:off x="323528" y="51569"/>
            <a:ext cx="4608512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</a:rPr>
              <a:t>3</a:t>
            </a:r>
            <a:r>
              <a:rPr lang="zh-CN" altLang="en-US" sz="3200" b="1">
                <a:latin typeface="宋体" panose="02010600030101010101" pitchFamily="2" charset="-122"/>
              </a:rPr>
              <a:t>、作用力与反作用力</a:t>
            </a:r>
            <a:endParaRPr lang="zh-CN" altLang="en-US" sz="3200" b="1">
              <a:latin typeface="宋体" panose="02010600030101010101" pitchFamily="2" charset="-122"/>
            </a:endParaRPr>
          </a:p>
        </p:txBody>
      </p:sp>
      <p:pic>
        <p:nvPicPr>
          <p:cNvPr id="709651" name="Picture 19"/>
          <p:cNvPicPr>
            <a:picLocks noChangeAspect="1" noChangeArrowheads="1"/>
          </p:cNvPicPr>
          <p:nvPr/>
        </p:nvPicPr>
        <p:blipFill>
          <a:blip r:embed="rId1"/>
          <a:srcRect l="23517" t="18346" r="5002"/>
          <a:stretch>
            <a:fillRect/>
          </a:stretch>
        </p:blipFill>
        <p:spPr bwMode="auto">
          <a:xfrm>
            <a:off x="5729032" y="2875927"/>
            <a:ext cx="2277758" cy="2393150"/>
          </a:xfrm>
          <a:prstGeom prst="rect">
            <a:avLst/>
          </a:prstGeom>
          <a:noFill/>
        </p:spPr>
      </p:pic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5580112" y="2427833"/>
            <a:ext cx="1625004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墙推手的力</a:t>
            </a:r>
            <a:r>
              <a:rPr lang="en-US" altLang="zh-CN" sz="2000" b="1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F</a:t>
            </a:r>
            <a:endParaRPr lang="zh-CN" altLang="en-US" sz="2000" b="1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75652" y="2242041"/>
            <a:ext cx="4349655" cy="25766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注意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sz="2800" b="1">
                <a:latin typeface="宋体" panose="02010600030101010101" pitchFamily="2" charset="-122"/>
              </a:rPr>
              <a:t>作用力与反作用力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总是</a:t>
            </a:r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</a:rPr>
              <a:t>成对出现</a:t>
            </a:r>
            <a:r>
              <a:rPr lang="zh-CN" altLang="en-US" sz="2800" b="1">
                <a:latin typeface="宋体" panose="02010600030101010101" pitchFamily="2" charset="-122"/>
              </a:rPr>
              <a:t>，且总是</a:t>
            </a:r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</a:rPr>
              <a:t>等大、反向、共线、</a:t>
            </a: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</a:rPr>
              <a:t>异物</a:t>
            </a:r>
            <a:r>
              <a:rPr lang="zh-CN" altLang="en-US" sz="2800" b="1">
                <a:latin typeface="宋体" panose="02010600030101010101" pitchFamily="2" charset="-122"/>
              </a:rPr>
              <a:t>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341505" y="2427833"/>
            <a:ext cx="1724808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>
                <a:solidFill>
                  <a:srgbClr val="C00000"/>
                </a:solidFill>
                <a:latin typeface="宋体" panose="02010600030101010101" pitchFamily="2" charset="-122"/>
              </a:rPr>
              <a:t>手推墙的力</a:t>
            </a:r>
            <a:r>
              <a:rPr lang="en-US" altLang="zh-CN" sz="2000" b="1">
                <a:solidFill>
                  <a:srgbClr val="C00000"/>
                </a:solidFill>
                <a:latin typeface="宋体" panose="02010600030101010101" pitchFamily="2" charset="-122"/>
              </a:rPr>
              <a:t>F’</a:t>
            </a:r>
            <a:endParaRPr lang="zh-CN" altLang="en-US" sz="2000" b="1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709648" name="Text Box 16"/>
          <p:cNvSpPr txBox="1">
            <a:spLocks noChangeArrowheads="1"/>
          </p:cNvSpPr>
          <p:nvPr/>
        </p:nvSpPr>
        <p:spPr bwMode="auto">
          <a:xfrm>
            <a:off x="7932395" y="2994578"/>
            <a:ext cx="598241" cy="5678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32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F</a:t>
            </a:r>
            <a:r>
              <a:rPr lang="en-US" altLang="zh-CN" sz="32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'</a:t>
            </a:r>
            <a:endParaRPr lang="en-US" altLang="zh-CN" sz="3200" b="1">
              <a:solidFill>
                <a:schemeClr val="tx1">
                  <a:lumMod val="95000"/>
                  <a:lumOff val="5000"/>
                </a:schemeClr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09650" name="Oval 18"/>
          <p:cNvSpPr>
            <a:spLocks noChangeArrowheads="1"/>
          </p:cNvSpPr>
          <p:nvPr/>
        </p:nvSpPr>
        <p:spPr bwMode="auto">
          <a:xfrm>
            <a:off x="7094687" y="3253947"/>
            <a:ext cx="110429" cy="12011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709647" name="Text Box 15"/>
          <p:cNvSpPr txBox="1">
            <a:spLocks noChangeArrowheads="1"/>
          </p:cNvSpPr>
          <p:nvPr/>
        </p:nvSpPr>
        <p:spPr bwMode="auto">
          <a:xfrm>
            <a:off x="6476273" y="2779958"/>
            <a:ext cx="391454" cy="5678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32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F</a:t>
            </a:r>
            <a:endParaRPr lang="en-US" altLang="zh-CN" sz="3200" b="1">
              <a:solidFill>
                <a:schemeClr val="tx1">
                  <a:lumMod val="95000"/>
                  <a:lumOff val="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09649" name="Oval 17"/>
          <p:cNvSpPr>
            <a:spLocks noChangeArrowheads="1"/>
          </p:cNvSpPr>
          <p:nvPr/>
        </p:nvSpPr>
        <p:spPr bwMode="auto">
          <a:xfrm>
            <a:off x="7317178" y="3238200"/>
            <a:ext cx="110429" cy="12011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64122" y="684328"/>
            <a:ext cx="8615755" cy="12062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说明：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>
                <a:latin typeface="宋体" panose="02010600030101010101" pitchFamily="2" charset="-122"/>
              </a:rPr>
              <a:t>施力物体同时是受力物体；受力物体同时是施力物体</a:t>
            </a:r>
            <a:br>
              <a:rPr lang="en-US" altLang="zh-CN" sz="2700" b="1">
                <a:latin typeface="等线" panose="02010600030101010101" pitchFamily="2" charset="-122"/>
                <a:ea typeface="等线" panose="02010600030101010101" pitchFamily="2" charset="-122"/>
              </a:rPr>
            </a:br>
            <a:r>
              <a:rPr lang="en-US" altLang="zh-CN" sz="2700" b="1">
                <a:latin typeface="等线" panose="02010600030101010101" pitchFamily="2" charset="-122"/>
                <a:ea typeface="等线" panose="02010600030101010101" pitchFamily="2" charset="-122"/>
              </a:rPr>
              <a:t>         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>
                <a:latin typeface="宋体" panose="02010600030101010101" pitchFamily="2" charset="-122"/>
              </a:rPr>
              <a:t>物体间力的作用是相互的！</a:t>
            </a:r>
            <a:endParaRPr lang="zh-CN" altLang="en-US" sz="27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7" grpId="0"/>
      <p:bldP spid="19" grpId="0"/>
      <p:bldP spid="709648" grpId="0"/>
      <p:bldP spid="709650" grpId="0" animBg="1"/>
      <p:bldP spid="709647" grpId="0"/>
      <p:bldP spid="709649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3"/>
          <p:cNvGrpSpPr/>
          <p:nvPr/>
        </p:nvGrpSpPr>
        <p:grpSpPr>
          <a:xfrm>
            <a:off x="5201087" y="2981038"/>
            <a:ext cx="1834754" cy="497286"/>
            <a:chOff x="386" y="2205"/>
            <a:chExt cx="1541" cy="453"/>
          </a:xfrm>
        </p:grpSpPr>
        <p:sp>
          <p:nvSpPr>
            <p:cNvPr id="38" name="Rectangle 24"/>
            <p:cNvSpPr>
              <a:spLocks noChangeArrowheads="1"/>
            </p:cNvSpPr>
            <p:nvPr/>
          </p:nvSpPr>
          <p:spPr bwMode="auto">
            <a:xfrm>
              <a:off x="386" y="2568"/>
              <a:ext cx="1541" cy="90"/>
            </a:xfrm>
            <a:prstGeom prst="rect">
              <a:avLst/>
            </a:prstGeom>
            <a:blipFill>
              <a:blip r:embed="rId1"/>
              <a:tile tx="0" ty="0" sx="100000" sy="100000" flip="none" algn="tl"/>
            </a:blipFill>
            <a:ln w="9525">
              <a:solidFill>
                <a:srgbClr val="FFFF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Rectangle 25"/>
            <p:cNvSpPr>
              <a:spLocks noChangeArrowheads="1"/>
            </p:cNvSpPr>
            <p:nvPr/>
          </p:nvSpPr>
          <p:spPr bwMode="auto">
            <a:xfrm>
              <a:off x="860" y="2205"/>
              <a:ext cx="614" cy="363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Group 29"/>
          <p:cNvGrpSpPr/>
          <p:nvPr/>
        </p:nvGrpSpPr>
        <p:grpSpPr>
          <a:xfrm>
            <a:off x="1265849" y="2943058"/>
            <a:ext cx="1834754" cy="497286"/>
            <a:chOff x="386" y="2205"/>
            <a:chExt cx="1541" cy="453"/>
          </a:xfrm>
        </p:grpSpPr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386" y="2568"/>
              <a:ext cx="1541" cy="90"/>
            </a:xfrm>
            <a:prstGeom prst="rect">
              <a:avLst/>
            </a:prstGeom>
            <a:blipFill>
              <a:blip r:embed="rId1"/>
              <a:tile tx="0" ty="0" sx="100000" sy="100000" flip="none" algn="tl"/>
            </a:blipFill>
            <a:ln w="9525">
              <a:solidFill>
                <a:srgbClr val="FFFF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860" y="2205"/>
              <a:ext cx="614" cy="363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35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Line 32"/>
          <p:cNvSpPr>
            <a:spLocks noChangeShapeType="1"/>
          </p:cNvSpPr>
          <p:nvPr/>
        </p:nvSpPr>
        <p:spPr bwMode="auto">
          <a:xfrm flipH="1" flipV="1">
            <a:off x="2204498" y="2626643"/>
            <a:ext cx="0" cy="66304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stealth" w="lg" len="lg"/>
          </a:ln>
          <a:effectLst/>
        </p:spPr>
        <p:txBody>
          <a:bodyPr/>
          <a:lstStyle/>
          <a:p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 flipH="1">
            <a:off x="2202872" y="3388748"/>
            <a:ext cx="0" cy="59828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 type="stealth" w="lg" len="lg"/>
          </a:ln>
          <a:effectLst/>
        </p:spPr>
        <p:txBody>
          <a:bodyPr/>
          <a:lstStyle/>
          <a:p>
            <a:endParaRPr lang="zh-CN" altLang="en-US" sz="135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2249742" y="2467466"/>
            <a:ext cx="702469" cy="4154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100" b="1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zh-CN" altLang="en-US" sz="2100" b="1" baseline="-2500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</a:t>
            </a:r>
            <a:endParaRPr kumimoji="1" lang="zh-CN" altLang="en-US" sz="2100" b="1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2262403" y="3639038"/>
            <a:ext cx="59650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1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zh-CN" altLang="en-US" sz="2400" b="1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</a:t>
            </a:r>
            <a:endParaRPr kumimoji="1"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Line 33"/>
          <p:cNvSpPr>
            <a:spLocks noChangeShapeType="1"/>
          </p:cNvSpPr>
          <p:nvPr/>
        </p:nvSpPr>
        <p:spPr bwMode="auto">
          <a:xfrm flipH="1">
            <a:off x="6138704" y="3228035"/>
            <a:ext cx="1" cy="79697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oval" w="med" len="med"/>
            <a:tailEnd type="stealth" w="lg" len="lg"/>
          </a:ln>
          <a:effectLst/>
        </p:spPr>
        <p:txBody>
          <a:bodyPr/>
          <a:lstStyle/>
          <a:p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Text Box 35"/>
          <p:cNvSpPr txBox="1">
            <a:spLocks noChangeArrowheads="1"/>
          </p:cNvSpPr>
          <p:nvPr/>
        </p:nvSpPr>
        <p:spPr bwMode="auto">
          <a:xfrm>
            <a:off x="6198235" y="3478324"/>
            <a:ext cx="596504" cy="4154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1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endParaRPr kumimoji="1" lang="zh-CN" altLang="en-US" sz="2400" b="1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Line 32"/>
          <p:cNvSpPr>
            <a:spLocks noChangeShapeType="1"/>
          </p:cNvSpPr>
          <p:nvPr/>
        </p:nvSpPr>
        <p:spPr bwMode="auto">
          <a:xfrm flipH="1" flipV="1">
            <a:off x="6145916" y="2564396"/>
            <a:ext cx="0" cy="66304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stealth" w="lg" len="lg"/>
          </a:ln>
          <a:effectLst/>
        </p:spPr>
        <p:txBody>
          <a:bodyPr/>
          <a:lstStyle/>
          <a:p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6179129" y="2393187"/>
            <a:ext cx="702469" cy="4154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100" b="1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zh-CN" altLang="en-US" sz="2100" b="1" baseline="-2500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</a:t>
            </a:r>
            <a:endParaRPr kumimoji="1" lang="zh-CN" altLang="en-US" sz="2100" b="1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575556" y="772875"/>
            <a:ext cx="367240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注意与平衡力区分：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575556" y="2062499"/>
            <a:ext cx="360275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作用点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在同一个物体上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4603557" y="2074457"/>
            <a:ext cx="360275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作用点在同一个物体上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899592" y="4182011"/>
            <a:ext cx="360275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力与反作用力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5652121" y="4230129"/>
            <a:ext cx="151216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平衡力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047490" y="2792095"/>
              <a:ext cx="4274185" cy="239458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047490" y="2792095"/>
                <a:ext cx="4274185" cy="2394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901065" y="2331085"/>
              <a:ext cx="3515995" cy="36576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901065" y="2331085"/>
                <a:ext cx="3515995" cy="365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4" name="墨迹 3"/>
              <p14:cNvContentPartPr/>
              <p14:nvPr/>
            </p14:nvContentPartPr>
            <p14:xfrm>
              <a:off x="1481455" y="1477010"/>
              <a:ext cx="2923540" cy="127889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7"/>
            </p:blipFill>
            <p:spPr>
              <a:xfrm>
                <a:off x="1481455" y="1477010"/>
                <a:ext cx="2923540" cy="127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5" name="墨迹 4"/>
              <p14:cNvContentPartPr/>
              <p14:nvPr/>
            </p14:nvContentPartPr>
            <p14:xfrm>
              <a:off x="5151755" y="1529080"/>
              <a:ext cx="2733040" cy="139382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9"/>
            </p:blipFill>
            <p:spPr>
              <a:xfrm>
                <a:off x="5151755" y="1529080"/>
                <a:ext cx="2733040" cy="1393825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/>
      <p:bldP spid="33" grpId="0"/>
      <p:bldP spid="57" grpId="0" animBg="1"/>
      <p:bldP spid="58" grpId="0"/>
      <p:bldP spid="59" grpId="0" animBg="1"/>
      <p:bldP spid="60" grpId="0"/>
      <p:bldP spid="26" grpId="0"/>
      <p:bldP spid="40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OTA0NThhYzBjMmU0MDA2YWRjNDY1NjEzMzUyNGZkMGU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自定义 1">
      <a:majorFont>
        <a:latin typeface="Times New Roman"/>
        <a:ea typeface="华文中宋"/>
        <a:cs typeface="Arial"/>
      </a:majorFont>
      <a:minorFont>
        <a:latin typeface="Times New Roman"/>
        <a:ea typeface="华文中宋"/>
        <a:cs typeface="Arial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>
        <a:noFill/>
        <a:ln w="9525">
          <a:noFill/>
        </a:ln>
      </a:spPr>
      <a:bodyPr wrap="square">
        <a:spAutoFit/>
      </a:bodyPr>
      <a:lstStyle>
        <a:defPPr>
          <a:lnSpc>
            <a:spcPct val="130000"/>
          </a:lnSpc>
          <a:spcBef>
            <a:spcPts val="600"/>
          </a:spcBef>
          <a:defRPr lang="en-US" altLang="zh-CN" sz="2400" b="1" dirty="0">
            <a:latin typeface="Times New Roman" panose="02020603050405020304"/>
            <a:ea typeface="华文中宋" panose="02010600040101010101" pitchFamily="2" charset="-122"/>
          </a:defRPr>
        </a:defPPr>
      </a:lstStyle>
    </a:spDef>
    <a:txDef>
      <a:spPr>
        <a:noFill/>
      </a:spPr>
      <a:bodyPr wrap="none" rtlCol="0">
        <a:spAutoFit/>
      </a:bodyPr>
      <a:lstStyle>
        <a:defPPr algn="l" defTabSz="0">
          <a:lnSpc>
            <a:spcPct val="120000"/>
          </a:lnSpc>
          <a:spcAft>
            <a:spcPts val="0"/>
          </a:spcAft>
          <a:tabLst>
            <a:tab pos="1029335" algn="l"/>
            <a:tab pos="1850390" algn="l"/>
            <a:tab pos="2538095" algn="l"/>
            <a:tab pos="3221990" algn="l"/>
          </a:tabLst>
          <a:defRPr lang="en-US" altLang="zh-CN" sz="2400" b="1" dirty="0">
            <a:latin typeface="Times New Roman" panose="02020603050405020304"/>
            <a:ea typeface="华文中宋" panose="02010600040101010101" pitchFamily="2" charset="-122"/>
            <a:cs typeface="+mn-ea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88</Words>
  <Application>WPS 演示</Application>
  <PresentationFormat/>
  <Paragraphs>450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64" baseType="lpstr">
      <vt:lpstr>Arial</vt:lpstr>
      <vt:lpstr>宋体</vt:lpstr>
      <vt:lpstr>Wingdings</vt:lpstr>
      <vt:lpstr>Times New Roman</vt:lpstr>
      <vt:lpstr>华文中宋</vt:lpstr>
      <vt:lpstr>Wingdings 2</vt:lpstr>
      <vt:lpstr>微软雅黑</vt:lpstr>
      <vt:lpstr>华文新魏</vt:lpstr>
      <vt:lpstr>Calibri</vt:lpstr>
      <vt:lpstr>等线</vt:lpstr>
      <vt:lpstr>Arial Unicode MS</vt:lpstr>
      <vt:lpstr>楷体</vt:lpstr>
      <vt:lpstr>Calibri</vt:lpstr>
      <vt:lpstr>黑体</vt:lpstr>
      <vt:lpstr>Times New Roman</vt:lpstr>
      <vt:lpstr>隶书</vt:lpstr>
      <vt:lpstr>楷体_GB2312</vt:lpstr>
      <vt:lpstr>新宋体</vt:lpstr>
      <vt:lpstr>平衡</vt:lpstr>
      <vt:lpstr>Equation.DSMT4</vt:lpstr>
      <vt:lpstr>Equation.DSMT4</vt:lpstr>
      <vt:lpstr>第二讲 常见的力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鑫</cp:lastModifiedBy>
  <cp:revision>2</cp:revision>
  <cp:lastPrinted>2024-08-04T12:58:00Z</cp:lastPrinted>
  <dcterms:created xsi:type="dcterms:W3CDTF">2024-08-04T12:58:00Z</dcterms:created>
  <dcterms:modified xsi:type="dcterms:W3CDTF">2024-08-05T03:0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564F0DC384274670879613019F3660D8_12</vt:lpwstr>
  </property>
  <property fmtid="{D5CDD505-2E9C-101B-9397-08002B2CF9AE}" pid="7" name="KSOProductBuildVer">
    <vt:lpwstr>2052-12.1.0.17147</vt:lpwstr>
  </property>
</Properties>
</file>